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40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40"/>
        <w:gridCol w:w="5225"/>
      </w:tblGrid>
      <w:tr w:rsidR="00C41DD9" w:rsidRPr="00C41DD9" w14:paraId="22EEF545" w14:textId="77777777" w:rsidTr="000F67EB">
        <w:tc>
          <w:tcPr>
            <w:tcW w:w="4840" w:type="dxa"/>
          </w:tcPr>
          <w:p w14:paraId="487CC0BD" w14:textId="40BD3F34" w:rsidR="000F67EB" w:rsidRPr="00C41DD9" w:rsidRDefault="000F67EB" w:rsidP="007D700E">
            <w:pPr>
              <w:spacing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GoBack"/>
            <w:bookmarkEnd w:id="0"/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UBND QUẬN HOÀN KIẾM</w:t>
            </w:r>
          </w:p>
          <w:p w14:paraId="74FADF3C" w14:textId="3CAA53B1" w:rsidR="000F67EB" w:rsidRPr="00C41DD9" w:rsidRDefault="002B4944" w:rsidP="007D700E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1EA4D26" wp14:editId="1B4108AE">
                      <wp:simplePos x="0" y="0"/>
                      <wp:positionH relativeFrom="column">
                        <wp:posOffset>686435</wp:posOffset>
                      </wp:positionH>
                      <wp:positionV relativeFrom="paragraph">
                        <wp:posOffset>238125</wp:posOffset>
                      </wp:positionV>
                      <wp:extent cx="1378585" cy="248285"/>
                      <wp:effectExtent l="0" t="0" r="12065" b="18415"/>
                      <wp:wrapNone/>
                      <wp:docPr id="25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8585" cy="2482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407E8DC" w14:textId="77777777" w:rsidR="005C6733" w:rsidRPr="002B4944" w:rsidRDefault="005C6733" w:rsidP="002B4944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6"/>
                                    </w:rPr>
                                  </w:pPr>
                                  <w:r w:rsidRPr="002B4944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18000" tIns="3600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1EA4D2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5" o:spid="_x0000_s1026" type="#_x0000_t202" style="position:absolute;left:0;text-align:left;margin-left:54.05pt;margin-top:18.75pt;width:108.55pt;height:19.5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">
                      <v:textbox inset=".5mm,1mm,.5mm,1mm">
                        <w:txbxContent>
                          <w:p w14:paraId="5407E8DC" w14:textId="77777777" w:rsidR="005C6733" w:rsidRPr="002B4944" w:rsidRDefault="005C6733" w:rsidP="002B494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6"/>
                              </w:rPr>
                            </w:pPr>
                            <w:r w:rsidRPr="002B4944">
                              <w:rPr>
                                <w:rFonts w:ascii="Times New Roman" w:hAnsi="Times New Roman" w:cs="Times New Roman"/>
                                <w:sz w:val="24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F67EB"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TRƯỜNG THCS CHƯƠNG DƯƠNG</w:t>
            </w:r>
          </w:p>
          <w:p w14:paraId="5752F310" w14:textId="050C1C67" w:rsidR="000F67EB" w:rsidRPr="00C41DD9" w:rsidRDefault="000F67EB" w:rsidP="007D700E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5225" w:type="dxa"/>
          </w:tcPr>
          <w:p w14:paraId="244386CE" w14:textId="174155C9" w:rsidR="000F67EB" w:rsidRPr="00C41DD9" w:rsidRDefault="000F67EB" w:rsidP="007D700E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GIỮA HỌC KÌ I</w:t>
            </w:r>
            <w:r w:rsidR="00723001"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I</w:t>
            </w:r>
          </w:p>
          <w:p w14:paraId="4D974615" w14:textId="5CE9116A" w:rsidR="000F67EB" w:rsidRPr="00C41DD9" w:rsidRDefault="000F67EB" w:rsidP="007D700E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Môn Toán; Lớp 9; Năm học 2022 – 2023</w:t>
            </w:r>
          </w:p>
          <w:p w14:paraId="11DDA76A" w14:textId="607B1A2C" w:rsidR="00BA36F5" w:rsidRPr="00C41DD9" w:rsidRDefault="0086098B" w:rsidP="007D700E">
            <w:pPr>
              <w:spacing w:line="312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Ngày kiểm tra</w:t>
            </w:r>
            <w:r w:rsidR="005C6733">
              <w:rPr>
                <w:rFonts w:ascii="Times New Roman" w:hAnsi="Times New Roman" w:cs="Times New Roman"/>
                <w:sz w:val="26"/>
                <w:szCs w:val="26"/>
              </w:rPr>
              <w:t>: 09/</w:t>
            </w:r>
            <w:r w:rsidR="00723001" w:rsidRPr="00C41DD9">
              <w:rPr>
                <w:rFonts w:ascii="Times New Roman" w:hAnsi="Times New Roman" w:cs="Times New Roman"/>
                <w:sz w:val="26"/>
                <w:szCs w:val="26"/>
              </w:rPr>
              <w:t>3/2023</w:t>
            </w:r>
          </w:p>
          <w:p w14:paraId="3F6864C7" w14:textId="77777777" w:rsidR="000F67EB" w:rsidRPr="00C41DD9" w:rsidRDefault="000F67EB" w:rsidP="007D700E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4441CC7" wp14:editId="0410C76D">
                      <wp:simplePos x="0" y="0"/>
                      <wp:positionH relativeFrom="column">
                        <wp:posOffset>653415</wp:posOffset>
                      </wp:positionH>
                      <wp:positionV relativeFrom="paragraph">
                        <wp:posOffset>236220</wp:posOffset>
                      </wp:positionV>
                      <wp:extent cx="1819175" cy="0"/>
                      <wp:effectExtent l="0" t="0" r="1016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191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98681C5" id="Straight Connector 1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45pt,18.6pt" to="194.7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Thời gian làm bài: 90 phút</w:t>
            </w:r>
          </w:p>
        </w:tc>
      </w:tr>
    </w:tbl>
    <w:p w14:paraId="75557A4E" w14:textId="77777777" w:rsidR="002B4944" w:rsidRPr="00C41DD9" w:rsidRDefault="002B4944" w:rsidP="002B4944">
      <w:pPr>
        <w:spacing w:after="0" w:line="312" w:lineRule="auto"/>
        <w:ind w:right="-563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7546FD85" w14:textId="66D1241D" w:rsidR="00051D24" w:rsidRPr="00C41DD9" w:rsidRDefault="00723001" w:rsidP="00E33D07">
      <w:pPr>
        <w:spacing w:after="0" w:line="288" w:lineRule="auto"/>
        <w:ind w:right="-563"/>
        <w:jc w:val="both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b/>
          <w:sz w:val="26"/>
          <w:szCs w:val="26"/>
        </w:rPr>
        <w:t>Bài 1.</w:t>
      </w:r>
      <w:r w:rsidR="00F76127" w:rsidRPr="00C41DD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051D24" w:rsidRPr="00C41DD9">
        <w:rPr>
          <w:rFonts w:ascii="Times New Roman" w:hAnsi="Times New Roman" w:cs="Times New Roman"/>
          <w:sz w:val="26"/>
          <w:szCs w:val="26"/>
        </w:rPr>
        <w:t>(</w:t>
      </w:r>
      <w:r w:rsidR="00051D24" w:rsidRPr="00C41DD9">
        <w:rPr>
          <w:rFonts w:ascii="Times New Roman" w:hAnsi="Times New Roman" w:cs="Times New Roman"/>
          <w:sz w:val="26"/>
          <w:szCs w:val="26"/>
          <w:lang w:val="vi-VN"/>
        </w:rPr>
        <w:t>2</w:t>
      </w:r>
      <w:r w:rsidR="00A95AEE"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="00051D24" w:rsidRPr="00C41DD9">
        <w:rPr>
          <w:rFonts w:ascii="Times New Roman" w:hAnsi="Times New Roman" w:cs="Times New Roman"/>
          <w:sz w:val="26"/>
          <w:szCs w:val="26"/>
        </w:rPr>
        <w:t>điểm):</w:t>
      </w:r>
      <w:r w:rsidR="00051D24" w:rsidRPr="00C41DD9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714F0437" w14:textId="1E70C25A" w:rsidR="00A37E06" w:rsidRPr="00C41DD9" w:rsidRDefault="00E33D07" w:rsidP="00A37E06">
      <w:pPr>
        <w:spacing w:after="0" w:line="312" w:lineRule="auto"/>
        <w:rPr>
          <w:rFonts w:ascii="Times New Roman" w:eastAsia="Calibri" w:hAnsi="Times New Roman" w:cs="Times New Roman"/>
          <w:sz w:val="26"/>
          <w:szCs w:val="26"/>
        </w:rPr>
      </w:pPr>
      <w:r w:rsidRPr="00C41DD9">
        <w:rPr>
          <w:rFonts w:ascii="Times New Roman" w:eastAsia="Calibri" w:hAnsi="Times New Roman" w:cs="Times New Roman"/>
          <w:bCs/>
          <w:sz w:val="26"/>
          <w:szCs w:val="26"/>
        </w:rPr>
        <w:t xml:space="preserve">     </w:t>
      </w:r>
      <w:r w:rsidR="00A37E06" w:rsidRPr="00C41DD9">
        <w:rPr>
          <w:rFonts w:ascii="Times New Roman" w:eastAsia="Calibri" w:hAnsi="Times New Roman" w:cs="Times New Roman"/>
          <w:bCs/>
          <w:sz w:val="26"/>
          <w:szCs w:val="26"/>
        </w:rPr>
        <w:t xml:space="preserve">Cho hai biểu thức:  </w:t>
      </w:r>
      <w:r w:rsidR="00A37E06" w:rsidRPr="00C41DD9">
        <w:rPr>
          <w:rFonts w:ascii="Times New Roman" w:eastAsia="Calibri" w:hAnsi="Times New Roman" w:cs="Times New Roman"/>
          <w:sz w:val="26"/>
          <w:szCs w:val="26"/>
        </w:rPr>
        <w:t xml:space="preserve">A = </w:t>
      </w:r>
      <m:oMath>
        <m:f>
          <m:fPr>
            <m:ctrlPr>
              <w:rPr>
                <w:rFonts w:ascii="Cambria Math" w:eastAsia="Calibri" w:hAnsi="Times New Roman" w:cs="Times New Roman"/>
                <w:sz w:val="34"/>
                <w:szCs w:val="3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Times New Roman" w:cs="Times New Roman"/>
                    <w:sz w:val="34"/>
                    <w:szCs w:val="3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34"/>
                    <w:szCs w:val="34"/>
                  </w:rPr>
                  <m:t>x</m:t>
                </m:r>
              </m:e>
            </m:rad>
            <m:r>
              <w:rPr>
                <w:rFonts w:ascii="Cambria Math" w:eastAsia="Calibri" w:hAnsi="Times New Roman" w:cs="Times New Roman"/>
                <w:sz w:val="34"/>
                <w:szCs w:val="34"/>
              </w:rPr>
              <m:t>+7</m:t>
            </m:r>
          </m:num>
          <m:den>
            <m:rad>
              <m:radPr>
                <m:degHide m:val="1"/>
                <m:ctrlPr>
                  <w:rPr>
                    <w:rFonts w:ascii="Cambria Math" w:eastAsia="Calibri" w:hAnsi="Times New Roman" w:cs="Times New Roman"/>
                    <w:sz w:val="34"/>
                    <w:szCs w:val="3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34"/>
                    <w:szCs w:val="34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-</m:t>
            </m:r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2</m:t>
            </m:r>
          </m:den>
        </m:f>
        <m:r>
          <m:rPr>
            <m:sty m:val="p"/>
          </m:rPr>
          <w:rPr>
            <w:rFonts w:ascii="Cambria Math" w:eastAsia="Calibri" w:hAnsi="Times New Roman" w:cs="Times New Roman"/>
            <w:sz w:val="34"/>
            <w:szCs w:val="34"/>
          </w:rPr>
          <m:t xml:space="preserve"> </m:t>
        </m:r>
      </m:oMath>
      <w:r w:rsidR="00A37E06" w:rsidRPr="006968D3">
        <w:rPr>
          <w:rFonts w:ascii="Times New Roman" w:eastAsia="Calibri" w:hAnsi="Times New Roman" w:cs="Times New Roman"/>
          <w:sz w:val="26"/>
          <w:szCs w:val="26"/>
        </w:rPr>
        <w:t>;</w:t>
      </w:r>
      <w:r w:rsidR="00A37E06" w:rsidRPr="00C41DD9">
        <w:rPr>
          <w:rFonts w:ascii="Times New Roman" w:eastAsia="Calibri" w:hAnsi="Times New Roman" w:cs="Times New Roman"/>
          <w:sz w:val="26"/>
          <w:szCs w:val="26"/>
        </w:rPr>
        <w:t xml:space="preserve">  B = </w:t>
      </w:r>
      <m:oMath>
        <m:f>
          <m:fPr>
            <m:ctrlPr>
              <w:rPr>
                <w:rFonts w:ascii="Cambria Math" w:eastAsia="Calibri" w:hAnsi="Times New Roman" w:cs="Times New Roman"/>
                <w:sz w:val="34"/>
                <w:szCs w:val="34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2</m:t>
            </m:r>
            <m:rad>
              <m:radPr>
                <m:degHide m:val="1"/>
                <m:ctrlPr>
                  <w:rPr>
                    <w:rFonts w:ascii="Cambria Math" w:eastAsia="Calibri" w:hAnsi="Times New Roman" w:cs="Times New Roman"/>
                    <w:sz w:val="34"/>
                    <w:szCs w:val="3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34"/>
                    <w:szCs w:val="34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+12</m:t>
            </m:r>
          </m:num>
          <m:den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x</m:t>
            </m:r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-</m:t>
            </m:r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4</m:t>
            </m:r>
            <m:ctrlPr>
              <w:rPr>
                <w:rFonts w:ascii="Cambria Math" w:eastAsia="Calibri" w:hAnsi="Cambria Math" w:cs="Times New Roman"/>
                <w:sz w:val="34"/>
                <w:szCs w:val="34"/>
              </w:rPr>
            </m:ctrlPr>
          </m:den>
        </m:f>
        <m:r>
          <m:rPr>
            <m:sty m:val="p"/>
          </m:rPr>
          <w:rPr>
            <w:rFonts w:ascii="Cambria Math" w:eastAsia="Calibri" w:hAnsi="Cambria Math" w:cs="Times New Roman"/>
            <w:sz w:val="34"/>
            <w:szCs w:val="34"/>
          </w:rPr>
          <m:t xml:space="preserve"> +</m:t>
        </m:r>
        <m:f>
          <m:fPr>
            <m:ctrlPr>
              <w:rPr>
                <w:rFonts w:ascii="Cambria Math" w:eastAsia="Calibri" w:hAnsi="Times New Roman" w:cs="Times New Roman"/>
                <w:sz w:val="34"/>
                <w:szCs w:val="3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4"/>
                <w:szCs w:val="3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2</m:t>
            </m:r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-</m:t>
            </m:r>
            <m:rad>
              <m:radPr>
                <m:degHide m:val="1"/>
                <m:ctrlPr>
                  <w:rPr>
                    <w:rFonts w:ascii="Cambria Math" w:eastAsia="Calibri" w:hAnsi="Times New Roman" w:cs="Times New Roman"/>
                    <w:sz w:val="34"/>
                    <w:szCs w:val="3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34"/>
                    <w:szCs w:val="3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eastAsia="Calibri" w:hAnsi="Cambria Math" w:cs="Times New Roman"/>
            <w:sz w:val="34"/>
            <w:szCs w:val="34"/>
          </w:rPr>
          <m:t>+</m:t>
        </m:r>
        <m:f>
          <m:fPr>
            <m:ctrlPr>
              <w:rPr>
                <w:rFonts w:ascii="Cambria Math" w:eastAsia="Calibri" w:hAnsi="Times New Roman" w:cs="Times New Roman"/>
                <w:sz w:val="34"/>
                <w:szCs w:val="3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Times New Roman" w:cs="Times New Roman"/>
                    <w:sz w:val="34"/>
                    <w:szCs w:val="3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34"/>
                    <w:szCs w:val="34"/>
                  </w:rPr>
                  <m:t>x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Calibri" w:hAnsi="Times New Roman" w:cs="Times New Roman"/>
                    <w:sz w:val="34"/>
                    <w:szCs w:val="3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Times New Roman" w:cs="Times New Roman"/>
                    <w:sz w:val="34"/>
                    <w:szCs w:val="34"/>
                  </w:rPr>
                  <m:t>x</m:t>
                </m:r>
              </m:e>
            </m:rad>
            <m:r>
              <m:rPr>
                <m:sty m:val="p"/>
              </m:rPr>
              <w:rPr>
                <w:rFonts w:ascii="Cambria Math" w:eastAsia="Calibri" w:hAnsi="Times New Roman" w:cs="Times New Roman"/>
                <w:sz w:val="34"/>
                <w:szCs w:val="34"/>
              </w:rPr>
              <m:t>+2</m:t>
            </m:r>
            <m:ctrlPr>
              <w:rPr>
                <w:rFonts w:ascii="Cambria Math" w:eastAsia="Calibri" w:hAnsi="Cambria Math" w:cs="Times New Roman"/>
                <w:sz w:val="34"/>
                <w:szCs w:val="34"/>
              </w:rPr>
            </m:ctrlPr>
          </m:den>
        </m:f>
      </m:oMath>
      <w:r w:rsidR="00A37E06" w:rsidRPr="00C41DD9">
        <w:rPr>
          <w:rFonts w:ascii="Times New Roman" w:eastAsia="Calibri" w:hAnsi="Times New Roman" w:cs="Times New Roman"/>
          <w:sz w:val="32"/>
          <w:szCs w:val="32"/>
        </w:rPr>
        <w:t xml:space="preserve">  </w:t>
      </w:r>
      <w:r w:rsidR="00A37E06" w:rsidRPr="00C41DD9">
        <w:rPr>
          <w:rFonts w:ascii="Times New Roman" w:eastAsia="Calibri" w:hAnsi="Times New Roman" w:cs="Times New Roman"/>
          <w:sz w:val="26"/>
          <w:szCs w:val="26"/>
        </w:rPr>
        <w:t xml:space="preserve">với </w:t>
      </w:r>
      <m:oMath>
        <m:r>
          <w:rPr>
            <w:rFonts w:ascii="Cambria Math" w:eastAsia="Calibri" w:hAnsi="Times New Roman" w:cs="Times New Roman"/>
            <w:sz w:val="26"/>
            <w:szCs w:val="26"/>
          </w:rPr>
          <m:t>x</m:t>
        </m:r>
        <m:r>
          <w:rPr>
            <w:rFonts w:ascii="Cambria Math" w:eastAsia="Calibri" w:hAnsi="Cambria Math" w:cs="Times New Roman"/>
            <w:sz w:val="26"/>
            <w:szCs w:val="26"/>
          </w:rPr>
          <m:t>≥</m:t>
        </m:r>
        <m:r>
          <m:rPr>
            <m:nor/>
          </m:rPr>
          <w:rPr>
            <w:rFonts w:ascii="Cambria Math" w:eastAsia="Calibri" w:hAnsi="Times New Roman" w:cs="Times New Roman"/>
            <w:sz w:val="26"/>
            <w:szCs w:val="26"/>
          </w:rPr>
          <m:t>0;</m:t>
        </m:r>
        <m:r>
          <m:rPr>
            <m:sty m:val="p"/>
          </m:rPr>
          <w:rPr>
            <w:rFonts w:ascii="Cambria Math" w:eastAsia="Calibri" w:hAnsi="Times New Roman" w:cs="Times New Roman"/>
            <w:sz w:val="26"/>
            <w:szCs w:val="26"/>
          </w:rPr>
          <m:t> </m:t>
        </m:r>
        <m:r>
          <w:rPr>
            <w:rFonts w:ascii="Cambria Math" w:eastAsia="Calibri" w:hAnsi="Times New Roman" w:cs="Times New Roman"/>
            <w:sz w:val="26"/>
            <w:szCs w:val="26"/>
          </w:rPr>
          <m:t>x</m:t>
        </m:r>
        <m:r>
          <w:rPr>
            <w:rFonts w:ascii="Cambria Math" w:eastAsia="Calibri" w:hAnsi="Times New Roman" w:cs="Times New Roman"/>
            <w:sz w:val="26"/>
            <w:szCs w:val="26"/>
          </w:rPr>
          <m:t>≠</m:t>
        </m:r>
        <m:r>
          <w:rPr>
            <w:rFonts w:ascii="Cambria Math" w:eastAsia="Calibri" w:hAnsi="Times New Roman" w:cs="Times New Roman"/>
            <w:sz w:val="26"/>
            <w:szCs w:val="26"/>
          </w:rPr>
          <m:t>4.</m:t>
        </m:r>
      </m:oMath>
    </w:p>
    <w:p w14:paraId="7F619C9A" w14:textId="5DFD47ED" w:rsidR="00A37E06" w:rsidRPr="00C41DD9" w:rsidRDefault="00E33D07" w:rsidP="00A37E06">
      <w:pPr>
        <w:spacing w:after="0" w:line="312" w:lineRule="auto"/>
        <w:contextualSpacing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a</w:t>
      </w:r>
      <w:r w:rsidR="00A37E06"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) Tính giá trị của A khi </w:t>
      </w:r>
      <w:r w:rsidR="00A37E06" w:rsidRPr="00C41DD9">
        <w:rPr>
          <w:rFonts w:ascii="Times New Roman" w:eastAsia="Times New Roman" w:hAnsi="Times New Roman" w:cs="Times New Roman"/>
          <w:sz w:val="26"/>
          <w:szCs w:val="26"/>
        </w:rPr>
        <w:t>x = 25</w:t>
      </w:r>
      <w:r w:rsidR="00A37E06" w:rsidRPr="00C41DD9">
        <w:rPr>
          <w:rFonts w:ascii="Times New Roman" w:eastAsia="Times New Roman" w:hAnsi="Times New Roman" w:cs="Times New Roman"/>
          <w:bCs/>
          <w:sz w:val="26"/>
          <w:szCs w:val="26"/>
        </w:rPr>
        <w:tab/>
      </w:r>
    </w:p>
    <w:p w14:paraId="5EC1AC11" w14:textId="29E192AA" w:rsidR="00A37E06" w:rsidRPr="00C41DD9" w:rsidRDefault="00E33D07" w:rsidP="00A37E06">
      <w:pPr>
        <w:spacing w:after="0" w:line="312" w:lineRule="auto"/>
        <w:contextualSpacing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b</w:t>
      </w:r>
      <w:r w:rsidR="00A37E06"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) Rút gọn biểu thức </w:t>
      </w:r>
      <w:r w:rsidR="0086098B"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B. </w:t>
      </w:r>
    </w:p>
    <w:p w14:paraId="6F767DE1" w14:textId="476DEAC7" w:rsidR="00A37E06" w:rsidRPr="00C41DD9" w:rsidRDefault="00E33D07" w:rsidP="00697CF9">
      <w:pPr>
        <w:spacing w:after="0" w:line="360" w:lineRule="auto"/>
        <w:ind w:right="-563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     c</w:t>
      </w:r>
      <w:r w:rsidR="00A37E06"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) </w:t>
      </w:r>
      <w:r w:rsidR="0086098B"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Đặt P = A </w:t>
      </w:r>
      <w:r w:rsidR="0086098B" w:rsidRPr="00C41DD9">
        <w:rPr>
          <w:rFonts w:ascii="Times New Roman" w:eastAsia="Times New Roman" w:hAnsi="Times New Roman" w:cs="Times New Roman"/>
          <w:b/>
          <w:bCs/>
          <w:sz w:val="26"/>
          <w:szCs w:val="26"/>
        </w:rPr>
        <w:t>.</w:t>
      </w:r>
      <w:r w:rsidR="0086098B"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86098B" w:rsidRPr="00C41DD9">
        <w:rPr>
          <w:rFonts w:ascii="Times New Roman" w:eastAsia="Calibri" w:hAnsi="Times New Roman" w:cs="Times New Roman"/>
          <w:sz w:val="26"/>
          <w:szCs w:val="26"/>
        </w:rPr>
        <w:t>B.</w:t>
      </w:r>
      <w:r w:rsidR="0086098B"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="00A37E06"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Tìm giá trị của x để </w:t>
      </w:r>
      <w:r w:rsidRPr="00C41DD9">
        <w:rPr>
          <w:rFonts w:ascii="Times New Roman" w:eastAsia="Times New Roman" w:hAnsi="Times New Roman" w:cs="Times New Roman"/>
          <w:bCs/>
          <w:sz w:val="26"/>
          <w:szCs w:val="26"/>
        </w:rPr>
        <w:t xml:space="preserve">biểu thức </w:t>
      </w:r>
      <w:r w:rsidR="00A37E06" w:rsidRPr="00C41DD9">
        <w:rPr>
          <w:rFonts w:ascii="Times New Roman" w:eastAsia="Times New Roman" w:hAnsi="Times New Roman" w:cs="Times New Roman"/>
          <w:bCs/>
          <w:sz w:val="26"/>
          <w:szCs w:val="26"/>
        </w:rPr>
        <w:t>P có giá trị nguyên</w:t>
      </w:r>
      <w:r w:rsidR="0086098B" w:rsidRPr="00C41DD9">
        <w:rPr>
          <w:rFonts w:ascii="Times New Roman" w:eastAsia="Times New Roman" w:hAnsi="Times New Roman" w:cs="Times New Roman"/>
          <w:bCs/>
          <w:sz w:val="26"/>
          <w:szCs w:val="26"/>
        </w:rPr>
        <w:t>.</w:t>
      </w:r>
    </w:p>
    <w:p w14:paraId="3002EBBF" w14:textId="77777777" w:rsidR="00697CF9" w:rsidRPr="00C41DD9" w:rsidRDefault="00697CF9" w:rsidP="00697CF9">
      <w:pPr>
        <w:spacing w:after="0" w:line="360" w:lineRule="auto"/>
        <w:ind w:right="-563"/>
        <w:jc w:val="both"/>
        <w:rPr>
          <w:rFonts w:ascii="Times New Roman" w:eastAsia="Times New Roman" w:hAnsi="Times New Roman" w:cs="Times New Roman"/>
          <w:bCs/>
          <w:sz w:val="6"/>
          <w:szCs w:val="6"/>
        </w:rPr>
      </w:pPr>
    </w:p>
    <w:p w14:paraId="149DD86B" w14:textId="5504EDC8" w:rsidR="00237339" w:rsidRPr="00C41DD9" w:rsidRDefault="00723001" w:rsidP="00762C76">
      <w:pPr>
        <w:spacing w:after="0" w:line="288" w:lineRule="auto"/>
        <w:ind w:right="-56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41DD9">
        <w:rPr>
          <w:rFonts w:ascii="Times New Roman" w:hAnsi="Times New Roman" w:cs="Times New Roman"/>
          <w:b/>
          <w:sz w:val="26"/>
          <w:szCs w:val="26"/>
        </w:rPr>
        <w:t xml:space="preserve">Bài 2. </w:t>
      </w:r>
      <w:r w:rsidRPr="00C41DD9">
        <w:rPr>
          <w:rFonts w:ascii="Times New Roman" w:hAnsi="Times New Roman" w:cs="Times New Roman"/>
          <w:sz w:val="26"/>
          <w:szCs w:val="26"/>
        </w:rPr>
        <w:t>(2 điểm):</w:t>
      </w:r>
      <w:r w:rsidRPr="00C41DD9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="00237339" w:rsidRPr="00C41DD9">
        <w:rPr>
          <w:rFonts w:ascii="Times New Roman" w:hAnsi="Times New Roman" w:cs="Times New Roman"/>
          <w:i/>
          <w:sz w:val="26"/>
          <w:szCs w:val="26"/>
        </w:rPr>
        <w:t>Giải bài toán bằng cách lập hệ phương trình:</w:t>
      </w:r>
    </w:p>
    <w:p w14:paraId="337993B6" w14:textId="0AF0852C" w:rsidR="00762C76" w:rsidRPr="00C41DD9" w:rsidRDefault="00237339" w:rsidP="00762C76">
      <w:pPr>
        <w:spacing w:after="0" w:line="288" w:lineRule="auto"/>
        <w:ind w:right="-563"/>
        <w:jc w:val="both"/>
        <w:rPr>
          <w:sz w:val="26"/>
          <w:szCs w:val="26"/>
        </w:rPr>
      </w:pPr>
      <w:r w:rsidRPr="00C41DD9">
        <w:rPr>
          <w:rFonts w:ascii="Times New Roman" w:hAnsi="Times New Roman" w:cs="Times New Roman"/>
          <w:b/>
          <w:sz w:val="26"/>
          <w:szCs w:val="26"/>
        </w:rPr>
        <w:t xml:space="preserve">     </w:t>
      </w:r>
      <w:r w:rsidR="00424C29" w:rsidRPr="00C41DD9">
        <w:rPr>
          <w:rFonts w:ascii="Times New Roman" w:hAnsi="Times New Roman" w:cs="Times New Roman"/>
          <w:bCs/>
          <w:sz w:val="26"/>
          <w:szCs w:val="26"/>
        </w:rPr>
        <w:t xml:space="preserve">Một ô tô </w:t>
      </w:r>
      <w:r w:rsidR="00762C76" w:rsidRPr="00C41DD9">
        <w:rPr>
          <w:rFonts w:ascii="Times New Roman" w:hAnsi="Times New Roman" w:cs="Times New Roman"/>
          <w:bCs/>
          <w:sz w:val="26"/>
          <w:szCs w:val="26"/>
        </w:rPr>
        <w:t>dự định đi từ</w:t>
      </w:r>
      <w:r w:rsidR="00424C29" w:rsidRPr="00C41DD9">
        <w:rPr>
          <w:rFonts w:ascii="Times New Roman" w:hAnsi="Times New Roman" w:cs="Times New Roman"/>
          <w:bCs/>
          <w:sz w:val="26"/>
          <w:szCs w:val="26"/>
        </w:rPr>
        <w:t xml:space="preserve"> A</w:t>
      </w:r>
      <w:r w:rsidR="00762C76" w:rsidRPr="00C41DD9">
        <w:rPr>
          <w:rFonts w:ascii="Times New Roman" w:hAnsi="Times New Roman" w:cs="Times New Roman"/>
          <w:bCs/>
          <w:sz w:val="26"/>
          <w:szCs w:val="26"/>
        </w:rPr>
        <w:t xml:space="preserve"> đến </w:t>
      </w:r>
      <w:r w:rsidR="00424C29" w:rsidRPr="00C41DD9">
        <w:rPr>
          <w:rFonts w:ascii="Times New Roman" w:hAnsi="Times New Roman" w:cs="Times New Roman"/>
          <w:bCs/>
          <w:sz w:val="26"/>
          <w:szCs w:val="26"/>
        </w:rPr>
        <w:t xml:space="preserve">B </w:t>
      </w:r>
      <w:r w:rsidR="00762C76" w:rsidRPr="00C41DD9">
        <w:rPr>
          <w:rFonts w:ascii="Times New Roman" w:hAnsi="Times New Roman" w:cs="Times New Roman"/>
          <w:bCs/>
          <w:sz w:val="26"/>
          <w:szCs w:val="26"/>
        </w:rPr>
        <w:t xml:space="preserve">trong một thời gian nhất định với một vận tốc xác định.  </w:t>
      </w:r>
      <w:r w:rsidR="006968D3">
        <w:rPr>
          <w:rFonts w:ascii="Times New Roman" w:hAnsi="Times New Roman" w:cs="Times New Roman"/>
          <w:bCs/>
          <w:sz w:val="26"/>
          <w:szCs w:val="26"/>
        </w:rPr>
        <w:t xml:space="preserve">             </w:t>
      </w:r>
      <w:r w:rsidR="00762C76" w:rsidRPr="00C41DD9">
        <w:rPr>
          <w:rFonts w:ascii="Times New Roman" w:hAnsi="Times New Roman" w:cs="Times New Roman"/>
          <w:sz w:val="26"/>
          <w:szCs w:val="26"/>
        </w:rPr>
        <w:t>Nế</w:t>
      </w:r>
      <w:r w:rsidR="00424C29" w:rsidRPr="00C41DD9">
        <w:rPr>
          <w:rFonts w:ascii="Times New Roman" w:hAnsi="Times New Roman" w:cs="Times New Roman"/>
          <w:sz w:val="26"/>
          <w:szCs w:val="26"/>
        </w:rPr>
        <w:t>u ô tô</w:t>
      </w:r>
      <w:r w:rsidR="00762C76" w:rsidRPr="00C41DD9">
        <w:rPr>
          <w:rFonts w:ascii="Times New Roman" w:hAnsi="Times New Roman" w:cs="Times New Roman"/>
          <w:sz w:val="26"/>
          <w:szCs w:val="26"/>
        </w:rPr>
        <w:t xml:space="preserve"> tăng vận tố</w:t>
      </w:r>
      <w:r w:rsidR="00424C29" w:rsidRPr="00C41DD9">
        <w:rPr>
          <w:rFonts w:ascii="Times New Roman" w:hAnsi="Times New Roman" w:cs="Times New Roman"/>
          <w:sz w:val="26"/>
          <w:szCs w:val="26"/>
        </w:rPr>
        <w:t>c thêm 15</w:t>
      </w:r>
      <w:r w:rsidR="00C16624"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="00762C76" w:rsidRPr="00C41DD9">
        <w:rPr>
          <w:rFonts w:ascii="Times New Roman" w:hAnsi="Times New Roman" w:cs="Times New Roman"/>
          <w:sz w:val="26"/>
          <w:szCs w:val="26"/>
        </w:rPr>
        <w:t>km/h thì sẽ đến B sớ</w:t>
      </w:r>
      <w:r w:rsidR="00424C29" w:rsidRPr="00C41DD9">
        <w:rPr>
          <w:rFonts w:ascii="Times New Roman" w:hAnsi="Times New Roman" w:cs="Times New Roman"/>
          <w:sz w:val="26"/>
          <w:szCs w:val="26"/>
        </w:rPr>
        <w:t>m 2</w:t>
      </w:r>
      <w:r w:rsidR="006968D3">
        <w:rPr>
          <w:rFonts w:ascii="Times New Roman" w:hAnsi="Times New Roman" w:cs="Times New Roman"/>
          <w:sz w:val="26"/>
          <w:szCs w:val="26"/>
        </w:rPr>
        <w:t xml:space="preserve"> giờ so với dự định</w:t>
      </w:r>
      <w:r w:rsidR="00424C29" w:rsidRPr="00C41DD9">
        <w:rPr>
          <w:rFonts w:ascii="Times New Roman" w:hAnsi="Times New Roman" w:cs="Times New Roman"/>
          <w:sz w:val="26"/>
          <w:szCs w:val="26"/>
        </w:rPr>
        <w:t>. N</w:t>
      </w:r>
      <w:r w:rsidR="00762C76" w:rsidRPr="00C41DD9">
        <w:rPr>
          <w:rFonts w:ascii="Times New Roman" w:hAnsi="Times New Roman" w:cs="Times New Roman"/>
          <w:sz w:val="26"/>
          <w:szCs w:val="26"/>
        </w:rPr>
        <w:t>ế</w:t>
      </w:r>
      <w:r w:rsidR="00424C29" w:rsidRPr="00C41DD9">
        <w:rPr>
          <w:rFonts w:ascii="Times New Roman" w:hAnsi="Times New Roman" w:cs="Times New Roman"/>
          <w:sz w:val="26"/>
          <w:szCs w:val="26"/>
        </w:rPr>
        <w:t xml:space="preserve">u ô tô </w:t>
      </w:r>
      <w:r w:rsidR="00762C76" w:rsidRPr="00C41DD9">
        <w:rPr>
          <w:rFonts w:ascii="Times New Roman" w:hAnsi="Times New Roman" w:cs="Times New Roman"/>
          <w:sz w:val="26"/>
          <w:szCs w:val="26"/>
        </w:rPr>
        <w:t xml:space="preserve">giảm vận tốc đi </w:t>
      </w:r>
      <w:r w:rsidR="00424C29" w:rsidRPr="00C41DD9">
        <w:rPr>
          <w:rFonts w:ascii="Times New Roman" w:hAnsi="Times New Roman" w:cs="Times New Roman"/>
          <w:sz w:val="26"/>
          <w:szCs w:val="26"/>
        </w:rPr>
        <w:t>5</w:t>
      </w:r>
      <w:r w:rsidR="00C16624"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="00762C76" w:rsidRPr="00C41DD9">
        <w:rPr>
          <w:rFonts w:ascii="Times New Roman" w:hAnsi="Times New Roman" w:cs="Times New Roman"/>
          <w:sz w:val="26"/>
          <w:szCs w:val="26"/>
        </w:rPr>
        <w:t>km/h thì sẽ đến B muộn 1</w:t>
      </w:r>
      <w:r w:rsidR="006968D3">
        <w:rPr>
          <w:rFonts w:ascii="Times New Roman" w:hAnsi="Times New Roman" w:cs="Times New Roman"/>
          <w:sz w:val="26"/>
          <w:szCs w:val="26"/>
        </w:rPr>
        <w:t xml:space="preserve"> giờ</w:t>
      </w:r>
      <w:r w:rsidR="00C16624"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="006968D3">
        <w:rPr>
          <w:rFonts w:ascii="Times New Roman" w:hAnsi="Times New Roman" w:cs="Times New Roman"/>
          <w:sz w:val="26"/>
          <w:szCs w:val="26"/>
        </w:rPr>
        <w:t>so với dự định</w:t>
      </w:r>
      <w:r w:rsidR="00762C76" w:rsidRPr="00C41DD9">
        <w:rPr>
          <w:rFonts w:ascii="Times New Roman" w:hAnsi="Times New Roman" w:cs="Times New Roman"/>
          <w:sz w:val="26"/>
          <w:szCs w:val="26"/>
        </w:rPr>
        <w:t xml:space="preserve">. </w:t>
      </w:r>
      <w:r w:rsidR="006968D3">
        <w:rPr>
          <w:rFonts w:ascii="Times New Roman" w:hAnsi="Times New Roman" w:cs="Times New Roman"/>
          <w:sz w:val="26"/>
          <w:szCs w:val="26"/>
        </w:rPr>
        <w:t xml:space="preserve">Tính </w:t>
      </w:r>
      <w:r w:rsidR="00424C29" w:rsidRPr="00C41DD9">
        <w:rPr>
          <w:rFonts w:ascii="Times New Roman" w:hAnsi="Times New Roman" w:cs="Times New Roman"/>
          <w:sz w:val="26"/>
          <w:szCs w:val="26"/>
        </w:rPr>
        <w:t xml:space="preserve">chiều dài </w:t>
      </w:r>
      <w:r w:rsidR="00762C76" w:rsidRPr="00C41DD9">
        <w:rPr>
          <w:rFonts w:ascii="Times New Roman" w:hAnsi="Times New Roman" w:cs="Times New Roman"/>
          <w:sz w:val="26"/>
          <w:szCs w:val="26"/>
        </w:rPr>
        <w:t>quãng đường AB.</w:t>
      </w:r>
    </w:p>
    <w:p w14:paraId="27572A46" w14:textId="77777777" w:rsidR="00424C29" w:rsidRPr="00C41DD9" w:rsidRDefault="00424C29" w:rsidP="002B4944">
      <w:pPr>
        <w:spacing w:after="0" w:line="288" w:lineRule="auto"/>
        <w:ind w:right="-563"/>
        <w:jc w:val="both"/>
        <w:rPr>
          <w:rFonts w:ascii="Times New Roman" w:hAnsi="Times New Roman" w:cs="Times New Roman"/>
          <w:bCs/>
          <w:sz w:val="10"/>
          <w:szCs w:val="10"/>
        </w:rPr>
      </w:pPr>
    </w:p>
    <w:p w14:paraId="2ACB023B" w14:textId="4B9D7F90" w:rsidR="00974E55" w:rsidRPr="00C41DD9" w:rsidRDefault="00051D24" w:rsidP="002B4944">
      <w:pPr>
        <w:spacing w:after="0" w:line="288" w:lineRule="auto"/>
        <w:ind w:right="-56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41DD9">
        <w:rPr>
          <w:rFonts w:ascii="Times New Roman" w:hAnsi="Times New Roman" w:cs="Times New Roman"/>
          <w:b/>
          <w:sz w:val="26"/>
          <w:szCs w:val="26"/>
        </w:rPr>
        <w:t>Bài 3</w:t>
      </w:r>
      <w:r w:rsidR="00723001" w:rsidRPr="00C41DD9">
        <w:rPr>
          <w:rFonts w:ascii="Times New Roman" w:hAnsi="Times New Roman" w:cs="Times New Roman"/>
          <w:b/>
          <w:sz w:val="26"/>
          <w:szCs w:val="26"/>
        </w:rPr>
        <w:t>.</w:t>
      </w:r>
      <w:r w:rsidR="00F76127" w:rsidRPr="00C41DD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41DD9">
        <w:rPr>
          <w:rFonts w:ascii="Times New Roman" w:hAnsi="Times New Roman" w:cs="Times New Roman"/>
          <w:sz w:val="26"/>
          <w:szCs w:val="26"/>
        </w:rPr>
        <w:t>(</w:t>
      </w:r>
      <w:r w:rsidR="002B4944" w:rsidRPr="00C41DD9">
        <w:rPr>
          <w:rFonts w:ascii="Times New Roman" w:hAnsi="Times New Roman" w:cs="Times New Roman"/>
          <w:sz w:val="26"/>
          <w:szCs w:val="26"/>
        </w:rPr>
        <w:t>2</w:t>
      </w:r>
      <w:r w:rsidR="00A95AEE"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Pr="00C41DD9">
        <w:rPr>
          <w:rFonts w:ascii="Times New Roman" w:hAnsi="Times New Roman" w:cs="Times New Roman"/>
          <w:sz w:val="26"/>
          <w:szCs w:val="26"/>
        </w:rPr>
        <w:t>điểm):</w:t>
      </w:r>
      <w:r w:rsidRPr="00C41DD9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70C6F09F" w14:textId="18AB69E9" w:rsidR="00C16624" w:rsidRPr="00C41DD9" w:rsidRDefault="00C16624" w:rsidP="00C16624">
      <w:pPr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bCs/>
          <w:sz w:val="26"/>
          <w:szCs w:val="26"/>
        </w:rPr>
        <w:t xml:space="preserve">    </w:t>
      </w:r>
      <w:r w:rsidRPr="00C41DD9">
        <w:rPr>
          <w:rFonts w:ascii="Times New Roman" w:hAnsi="Times New Roman" w:cs="Times New Roman"/>
          <w:sz w:val="26"/>
          <w:szCs w:val="26"/>
        </w:rPr>
        <w:t xml:space="preserve">Trong mặt phẳng tọa độ Oxy, cho đường thẳng </w:t>
      </w:r>
      <w:r w:rsidR="00EC2C2B" w:rsidRPr="00C41DD9">
        <w:rPr>
          <w:rFonts w:ascii="Times New Roman" w:hAnsi="Times New Roman" w:cs="Times New Roman"/>
          <w:sz w:val="26"/>
          <w:szCs w:val="26"/>
        </w:rPr>
        <w:t>(d): y = x + 6</w:t>
      </w:r>
      <w:r w:rsidRPr="00C41DD9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942663" w:rsidRPr="00C41DD9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="00942663" w:rsidRPr="00C41DD9">
        <w:rPr>
          <w:rFonts w:ascii="Times New Roman" w:hAnsi="Times New Roman" w:cs="Times New Roman"/>
          <w:sz w:val="26"/>
          <w:szCs w:val="26"/>
        </w:rPr>
        <w:t>và  p</w:t>
      </w:r>
      <w:r w:rsidRPr="00C41DD9">
        <w:rPr>
          <w:rFonts w:ascii="Times New Roman" w:hAnsi="Times New Roman" w:cs="Times New Roman"/>
          <w:sz w:val="26"/>
          <w:szCs w:val="26"/>
        </w:rPr>
        <w:t xml:space="preserve">arabol (P): y = </w:t>
      </w:r>
      <w:r w:rsidR="00EC2C2B" w:rsidRPr="00C41DD9">
        <w:rPr>
          <w:rFonts w:ascii="Times New Roman" w:hAnsi="Times New Roman" w:cs="Times New Roman"/>
          <w:sz w:val="26"/>
          <w:szCs w:val="26"/>
        </w:rPr>
        <w:t>2</w:t>
      </w:r>
      <w:r w:rsidRPr="00C41DD9">
        <w:rPr>
          <w:rFonts w:ascii="Times New Roman" w:hAnsi="Times New Roman" w:cs="Times New Roman"/>
          <w:sz w:val="26"/>
          <w:szCs w:val="26"/>
        </w:rPr>
        <w:t>x</w:t>
      </w:r>
      <w:r w:rsidRPr="00C41DD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C41DD9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B09EAB7" w14:textId="234EAC61" w:rsidR="00C16624" w:rsidRPr="00C41DD9" w:rsidRDefault="005D6978" w:rsidP="005D6978">
      <w:pPr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sz w:val="26"/>
          <w:szCs w:val="26"/>
        </w:rPr>
        <w:t xml:space="preserve">      a) </w:t>
      </w:r>
      <w:r w:rsidR="00326F53"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="00C16624" w:rsidRPr="00C41DD9">
        <w:rPr>
          <w:rFonts w:ascii="Times New Roman" w:hAnsi="Times New Roman" w:cs="Times New Roman"/>
          <w:sz w:val="26"/>
          <w:szCs w:val="26"/>
        </w:rPr>
        <w:t>Vẽ</w:t>
      </w:r>
      <w:r w:rsidR="00EC2C2B" w:rsidRPr="00C41DD9">
        <w:rPr>
          <w:rFonts w:ascii="Times New Roman" w:hAnsi="Times New Roman" w:cs="Times New Roman"/>
          <w:sz w:val="26"/>
          <w:szCs w:val="26"/>
        </w:rPr>
        <w:t xml:space="preserve"> (d) </w:t>
      </w:r>
      <w:r w:rsidR="00C16624" w:rsidRPr="00C41DD9">
        <w:rPr>
          <w:rFonts w:ascii="Times New Roman" w:hAnsi="Times New Roman" w:cs="Times New Roman"/>
          <w:sz w:val="26"/>
          <w:szCs w:val="26"/>
        </w:rPr>
        <w:t>và (P) trên cùng một hệ tọa độ Oxy</w:t>
      </w:r>
    </w:p>
    <w:p w14:paraId="6C0724F8" w14:textId="51BCB6EC" w:rsidR="00942663" w:rsidRPr="00C41DD9" w:rsidRDefault="00942663" w:rsidP="00D91B17">
      <w:pPr>
        <w:pStyle w:val="ListParagraph"/>
        <w:numPr>
          <w:ilvl w:val="0"/>
          <w:numId w:val="15"/>
        </w:numPr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sz w:val="26"/>
          <w:szCs w:val="26"/>
        </w:rPr>
        <w:t xml:space="preserve">Tìm tọa độ giao điểm A, </w:t>
      </w:r>
      <w:r w:rsidR="00EC2C2B" w:rsidRPr="00C41DD9">
        <w:rPr>
          <w:rFonts w:ascii="Times New Roman" w:hAnsi="Times New Roman" w:cs="Times New Roman"/>
          <w:sz w:val="26"/>
          <w:szCs w:val="26"/>
        </w:rPr>
        <w:t>B</w:t>
      </w:r>
      <w:r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="00C16624" w:rsidRPr="00C41DD9">
        <w:rPr>
          <w:rFonts w:ascii="Times New Roman" w:hAnsi="Times New Roman" w:cs="Times New Roman"/>
          <w:sz w:val="26"/>
          <w:szCs w:val="26"/>
        </w:rPr>
        <w:t>của</w:t>
      </w:r>
      <w:r w:rsidR="005D6978" w:rsidRPr="00C41DD9">
        <w:rPr>
          <w:rFonts w:ascii="Times New Roman" w:hAnsi="Times New Roman" w:cs="Times New Roman"/>
          <w:sz w:val="26"/>
          <w:szCs w:val="26"/>
        </w:rPr>
        <w:t xml:space="preserve"> (d) với (P)</w:t>
      </w:r>
      <w:r w:rsidRPr="00C41DD9">
        <w:rPr>
          <w:rFonts w:ascii="Times New Roman" w:hAnsi="Times New Roman" w:cs="Times New Roman"/>
          <w:sz w:val="26"/>
          <w:szCs w:val="26"/>
        </w:rPr>
        <w:t>.</w:t>
      </w:r>
      <w:r w:rsidR="005D6978"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Pr="00C41DD9">
        <w:rPr>
          <w:rFonts w:ascii="Times New Roman" w:hAnsi="Times New Roman" w:cs="Times New Roman"/>
          <w:sz w:val="26"/>
          <w:szCs w:val="26"/>
        </w:rPr>
        <w:t>Tính diện tích tam giác OAB.</w:t>
      </w:r>
    </w:p>
    <w:p w14:paraId="76A27020" w14:textId="12BD8975" w:rsidR="00D91B17" w:rsidRPr="00C41DD9" w:rsidRDefault="00723001" w:rsidP="00942663">
      <w:pPr>
        <w:spacing w:line="31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b/>
          <w:sz w:val="26"/>
          <w:szCs w:val="26"/>
        </w:rPr>
        <w:t>Bài 4.</w:t>
      </w:r>
      <w:r w:rsidR="00F76127" w:rsidRPr="00C41DD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A55D4" w:rsidRPr="00C41DD9">
        <w:rPr>
          <w:rFonts w:ascii="Times New Roman" w:hAnsi="Times New Roman" w:cs="Times New Roman"/>
          <w:sz w:val="26"/>
          <w:szCs w:val="26"/>
        </w:rPr>
        <w:t>(</w:t>
      </w:r>
      <w:r w:rsidR="00A95AEE" w:rsidRPr="00C41DD9">
        <w:rPr>
          <w:rFonts w:ascii="Times New Roman" w:hAnsi="Times New Roman" w:cs="Times New Roman"/>
          <w:sz w:val="26"/>
          <w:szCs w:val="26"/>
        </w:rPr>
        <w:t>3</w:t>
      </w:r>
      <w:r w:rsidRPr="00C41DD9">
        <w:rPr>
          <w:rFonts w:ascii="Times New Roman" w:hAnsi="Times New Roman" w:cs="Times New Roman"/>
          <w:sz w:val="26"/>
          <w:szCs w:val="26"/>
        </w:rPr>
        <w:t>,5</w:t>
      </w:r>
      <w:r w:rsidR="00A95AEE" w:rsidRPr="00C41DD9">
        <w:rPr>
          <w:rFonts w:ascii="Times New Roman" w:hAnsi="Times New Roman" w:cs="Times New Roman"/>
          <w:sz w:val="26"/>
          <w:szCs w:val="26"/>
        </w:rPr>
        <w:t xml:space="preserve"> </w:t>
      </w:r>
      <w:r w:rsidR="001A55D4" w:rsidRPr="00C41DD9">
        <w:rPr>
          <w:rFonts w:ascii="Times New Roman" w:hAnsi="Times New Roman" w:cs="Times New Roman"/>
          <w:sz w:val="26"/>
          <w:szCs w:val="26"/>
        </w:rPr>
        <w:t>điểm):</w:t>
      </w:r>
      <w:r w:rsidR="00F76127" w:rsidRPr="00C41DD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91B17" w:rsidRPr="00C41DD9">
        <w:rPr>
          <w:rFonts w:ascii="Times New Roman" w:hAnsi="Times New Roman" w:cs="Times New Roman"/>
          <w:sz w:val="26"/>
          <w:szCs w:val="26"/>
        </w:rPr>
        <w:t xml:space="preserve">Cho tam giác ABC nhọn (AB </w:t>
      </w:r>
      <w:r w:rsidR="00D91B17" w:rsidRPr="00C41DD9">
        <w:rPr>
          <w:rFonts w:ascii="Times New Roman" w:hAnsi="Times New Roman" w:cs="Times New Roman"/>
          <w:b/>
          <w:sz w:val="26"/>
          <w:szCs w:val="26"/>
        </w:rPr>
        <w:t>&lt;</w:t>
      </w:r>
      <w:r w:rsidR="00D91B17" w:rsidRPr="00C41DD9">
        <w:rPr>
          <w:rFonts w:ascii="Times New Roman" w:hAnsi="Times New Roman" w:cs="Times New Roman"/>
          <w:sz w:val="26"/>
          <w:szCs w:val="26"/>
        </w:rPr>
        <w:t xml:space="preserve"> AC) nội tiếp đường tròn (O). Tiếp tuyến tại A của đường tròn (O) cắt đường thẳng BC tại D. </w:t>
      </w:r>
      <w:r w:rsidR="00193BBF" w:rsidRPr="00C41DD9">
        <w:rPr>
          <w:rFonts w:ascii="Times New Roman" w:hAnsi="Times New Roman" w:cs="Times New Roman"/>
          <w:sz w:val="26"/>
          <w:szCs w:val="26"/>
        </w:rPr>
        <w:t>Vẽ OM vuông góc với BC tại M</w:t>
      </w:r>
      <w:r w:rsidR="00D91B17" w:rsidRPr="00C41DD9">
        <w:rPr>
          <w:rFonts w:ascii="Times New Roman" w:hAnsi="Times New Roman" w:cs="Times New Roman"/>
          <w:sz w:val="26"/>
          <w:szCs w:val="26"/>
        </w:rPr>
        <w:t>.</w:t>
      </w:r>
    </w:p>
    <w:p w14:paraId="50B46400" w14:textId="4F6D0A7B" w:rsidR="00D91B17" w:rsidRPr="00C41DD9" w:rsidRDefault="00D91B17" w:rsidP="00E304E7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sz w:val="26"/>
          <w:szCs w:val="26"/>
        </w:rPr>
        <w:t>Chứ</w:t>
      </w:r>
      <w:r w:rsidR="00193BBF" w:rsidRPr="00C41DD9">
        <w:rPr>
          <w:rFonts w:ascii="Times New Roman" w:hAnsi="Times New Roman" w:cs="Times New Roman"/>
          <w:sz w:val="26"/>
          <w:szCs w:val="26"/>
        </w:rPr>
        <w:t>ng minh tứ giác AOMD nội tiếp</w:t>
      </w:r>
      <w:r w:rsidRPr="00C41DD9">
        <w:rPr>
          <w:rFonts w:ascii="Times New Roman" w:hAnsi="Times New Roman" w:cs="Times New Roman"/>
          <w:sz w:val="26"/>
          <w:szCs w:val="26"/>
        </w:rPr>
        <w:t>.</w:t>
      </w:r>
    </w:p>
    <w:p w14:paraId="7EACA0F7" w14:textId="074E8F4F" w:rsidR="00D91B17" w:rsidRPr="004525E0" w:rsidRDefault="00D91B17" w:rsidP="00D91B17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4525E0">
        <w:rPr>
          <w:rFonts w:ascii="Times New Roman" w:hAnsi="Times New Roman" w:cs="Times New Roman"/>
          <w:sz w:val="26"/>
          <w:szCs w:val="26"/>
        </w:rPr>
        <w:t>Tia OM cắt đường tròn (O) tại điể</w:t>
      </w:r>
      <w:r w:rsidR="00193BBF" w:rsidRPr="004525E0">
        <w:rPr>
          <w:rFonts w:ascii="Times New Roman" w:hAnsi="Times New Roman" w:cs="Times New Roman"/>
          <w:sz w:val="26"/>
          <w:szCs w:val="26"/>
        </w:rPr>
        <w:t>m N</w:t>
      </w:r>
      <w:r w:rsidRPr="004525E0">
        <w:rPr>
          <w:rFonts w:ascii="Times New Roman" w:hAnsi="Times New Roman" w:cs="Times New Roman"/>
          <w:sz w:val="26"/>
          <w:szCs w:val="26"/>
        </w:rPr>
        <w:t xml:space="preserve">, </w:t>
      </w:r>
      <w:r w:rsidR="00193BBF" w:rsidRPr="004525E0">
        <w:rPr>
          <w:rFonts w:ascii="Times New Roman" w:hAnsi="Times New Roman" w:cs="Times New Roman"/>
          <w:sz w:val="26"/>
          <w:szCs w:val="26"/>
        </w:rPr>
        <w:t>AN</w:t>
      </w:r>
      <w:r w:rsidRPr="004525E0">
        <w:rPr>
          <w:rFonts w:ascii="Times New Roman" w:hAnsi="Times New Roman" w:cs="Times New Roman"/>
          <w:sz w:val="26"/>
          <w:szCs w:val="26"/>
        </w:rPr>
        <w:t xml:space="preserve"> và BC cắt nhau tạ</w:t>
      </w:r>
      <w:r w:rsidR="00193BBF" w:rsidRPr="004525E0">
        <w:rPr>
          <w:rFonts w:ascii="Times New Roman" w:hAnsi="Times New Roman" w:cs="Times New Roman"/>
          <w:sz w:val="26"/>
          <w:szCs w:val="26"/>
        </w:rPr>
        <w:t>i I</w:t>
      </w:r>
      <w:r w:rsidRPr="004525E0">
        <w:rPr>
          <w:rFonts w:ascii="Times New Roman" w:hAnsi="Times New Roman" w:cs="Times New Roman"/>
          <w:sz w:val="26"/>
          <w:szCs w:val="26"/>
        </w:rPr>
        <w:t>. Chứng minh</w:t>
      </w:r>
      <w:r w:rsidR="00193BBF" w:rsidRPr="004525E0">
        <w:rPr>
          <w:rFonts w:ascii="Times New Roman" w:hAnsi="Times New Roman" w:cs="Times New Roman"/>
          <w:sz w:val="26"/>
          <w:szCs w:val="26"/>
        </w:rPr>
        <w:t xml:space="preserve"> </w:t>
      </w:r>
      <w:r w:rsidR="004525E0" w:rsidRPr="004525E0">
        <w:rPr>
          <w:rFonts w:ascii="Times New Roman" w:hAnsi="Times New Roman" w:cs="Times New Roman"/>
          <w:sz w:val="26"/>
          <w:szCs w:val="26"/>
        </w:rPr>
        <w:t xml:space="preserve">AN là tia phân giác của góc 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BAC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="004525E0" w:rsidRPr="004525E0">
        <w:rPr>
          <w:rFonts w:ascii="Times New Roman" w:eastAsiaTheme="minorEastAsia" w:hAnsi="Times New Roman" w:cs="Times New Roman"/>
          <w:sz w:val="26"/>
          <w:szCs w:val="26"/>
        </w:rPr>
        <w:t xml:space="preserve"> và AD = DI</w:t>
      </w:r>
    </w:p>
    <w:p w14:paraId="3FA81027" w14:textId="06A97128" w:rsidR="00D91B17" w:rsidRPr="00C41DD9" w:rsidRDefault="00D91B17" w:rsidP="00D91B17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sz w:val="26"/>
          <w:szCs w:val="26"/>
        </w:rPr>
        <w:t>Tia phân giác của</w:t>
      </w:r>
      <w:r w:rsidRPr="004525E0">
        <w:rPr>
          <w:rFonts w:ascii="Times New Roman" w:hAnsi="Times New Roman" w:cs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ABC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 xml:space="preserve"> </m:t>
        </m:r>
      </m:oMath>
      <w:r w:rsidRPr="00C41DD9">
        <w:rPr>
          <w:rFonts w:ascii="Times New Roman" w:eastAsiaTheme="minorEastAsia" w:hAnsi="Times New Roman" w:cs="Times New Roman"/>
          <w:sz w:val="26"/>
          <w:szCs w:val="26"/>
        </w:rPr>
        <w:t>cắt A</w:t>
      </w:r>
      <w:r w:rsidR="00E16B39" w:rsidRPr="00C41DD9">
        <w:rPr>
          <w:rFonts w:ascii="Times New Roman" w:eastAsiaTheme="minorEastAsia" w:hAnsi="Times New Roman" w:cs="Times New Roman"/>
          <w:sz w:val="26"/>
          <w:szCs w:val="26"/>
        </w:rPr>
        <w:t>N</w:t>
      </w:r>
      <w:r w:rsidRPr="00C41DD9">
        <w:rPr>
          <w:rFonts w:ascii="Times New Roman" w:eastAsiaTheme="minorEastAsia" w:hAnsi="Times New Roman" w:cs="Times New Roman"/>
          <w:sz w:val="26"/>
          <w:szCs w:val="26"/>
        </w:rPr>
        <w:t xml:space="preserve"> tạ</w:t>
      </w:r>
      <w:r w:rsidR="00193BBF" w:rsidRPr="00C41DD9">
        <w:rPr>
          <w:rFonts w:ascii="Times New Roman" w:eastAsiaTheme="minorEastAsia" w:hAnsi="Times New Roman" w:cs="Times New Roman"/>
          <w:sz w:val="26"/>
          <w:szCs w:val="26"/>
        </w:rPr>
        <w:t>i H</w:t>
      </w:r>
      <w:r w:rsidRPr="00C41DD9">
        <w:rPr>
          <w:rFonts w:ascii="Times New Roman" w:eastAsiaTheme="minorEastAsia" w:hAnsi="Times New Roman" w:cs="Times New Roman"/>
          <w:sz w:val="26"/>
          <w:szCs w:val="26"/>
        </w:rPr>
        <w:t xml:space="preserve">. Giả sử dây AB cố định và điểm C di chuyển trên đường tròn (O) sao cho tam giác ABC nhọn (AB </w:t>
      </w:r>
      <w:r w:rsidRPr="00C41DD9">
        <w:rPr>
          <w:rFonts w:ascii="Times New Roman" w:eastAsiaTheme="minorEastAsia" w:hAnsi="Times New Roman" w:cs="Times New Roman"/>
          <w:b/>
          <w:sz w:val="26"/>
          <w:szCs w:val="26"/>
        </w:rPr>
        <w:t>&lt;</w:t>
      </w:r>
      <w:r w:rsidRPr="00C41DD9">
        <w:rPr>
          <w:rFonts w:ascii="Times New Roman" w:eastAsiaTheme="minorEastAsia" w:hAnsi="Times New Roman" w:cs="Times New Roman"/>
          <w:sz w:val="26"/>
          <w:szCs w:val="26"/>
        </w:rPr>
        <w:t xml:space="preserve"> AC). Chứng tỏ </w:t>
      </w:r>
      <w:r w:rsidRPr="00C41DD9">
        <w:rPr>
          <w:rFonts w:ascii="Times New Roman" w:hAnsi="Times New Roman" w:cs="Times New Roman"/>
          <w:sz w:val="26"/>
          <w:szCs w:val="26"/>
        </w:rPr>
        <w:t>điể</w:t>
      </w:r>
      <w:r w:rsidR="00193BBF" w:rsidRPr="00C41DD9">
        <w:rPr>
          <w:rFonts w:ascii="Times New Roman" w:hAnsi="Times New Roman" w:cs="Times New Roman"/>
          <w:sz w:val="26"/>
          <w:szCs w:val="26"/>
        </w:rPr>
        <w:t>m H</w:t>
      </w:r>
      <w:r w:rsidRPr="00C41DD9">
        <w:rPr>
          <w:rFonts w:ascii="Times New Roman" w:hAnsi="Times New Roman" w:cs="Times New Roman"/>
          <w:sz w:val="26"/>
          <w:szCs w:val="26"/>
        </w:rPr>
        <w:t xml:space="preserve"> luôn nằm trên một đường tròn cố định.  </w:t>
      </w:r>
    </w:p>
    <w:p w14:paraId="17CFBB25" w14:textId="2B932B52" w:rsidR="00723001" w:rsidRPr="00C41DD9" w:rsidRDefault="00723001" w:rsidP="00723001">
      <w:pPr>
        <w:pStyle w:val="ListParagraph"/>
        <w:tabs>
          <w:tab w:val="left" w:pos="284"/>
        </w:tabs>
        <w:spacing w:after="0" w:line="288" w:lineRule="auto"/>
        <w:ind w:left="0"/>
        <w:rPr>
          <w:rFonts w:ascii="Times New Roman" w:hAnsi="Times New Roman" w:cs="Times New Roman"/>
          <w:bCs/>
          <w:sz w:val="26"/>
          <w:szCs w:val="26"/>
        </w:rPr>
      </w:pPr>
      <w:r w:rsidRPr="00C41DD9">
        <w:rPr>
          <w:rFonts w:ascii="Times New Roman" w:hAnsi="Times New Roman" w:cs="Times New Roman"/>
          <w:b/>
          <w:sz w:val="26"/>
          <w:szCs w:val="26"/>
        </w:rPr>
        <w:t xml:space="preserve">Bài 5. </w:t>
      </w:r>
      <w:r w:rsidRPr="00C41DD9">
        <w:rPr>
          <w:rFonts w:ascii="Times New Roman" w:hAnsi="Times New Roman" w:cs="Times New Roman"/>
          <w:sz w:val="26"/>
          <w:szCs w:val="26"/>
        </w:rPr>
        <w:t>(0,5 điểm):</w:t>
      </w:r>
      <w:r w:rsidRPr="00C41DD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41DD9">
        <w:rPr>
          <w:rFonts w:ascii="Times New Roman" w:hAnsi="Times New Roman" w:cs="Times New Roman"/>
          <w:bCs/>
          <w:sz w:val="26"/>
          <w:szCs w:val="26"/>
        </w:rPr>
        <w:t>Cho</w:t>
      </w:r>
      <w:r w:rsidR="00E304E7" w:rsidRPr="00C41DD9">
        <w:rPr>
          <w:rFonts w:ascii="Times New Roman" w:hAnsi="Times New Roman" w:cs="Times New Roman"/>
          <w:bCs/>
          <w:sz w:val="26"/>
          <w:szCs w:val="26"/>
        </w:rPr>
        <w:t xml:space="preserve"> các số dương x, y, z thỏa mãn x + y + z = 2.</w:t>
      </w:r>
    </w:p>
    <w:p w14:paraId="2243B495" w14:textId="36851C15" w:rsidR="00E304E7" w:rsidRPr="00C41DD9" w:rsidRDefault="00E304E7" w:rsidP="00723001">
      <w:pPr>
        <w:pStyle w:val="ListParagraph"/>
        <w:tabs>
          <w:tab w:val="left" w:pos="284"/>
        </w:tabs>
        <w:spacing w:after="0" w:line="288" w:lineRule="auto"/>
        <w:ind w:left="0"/>
        <w:rPr>
          <w:rFonts w:ascii="Times New Roman" w:hAnsi="Times New Roman" w:cs="Times New Roman"/>
          <w:bCs/>
          <w:sz w:val="26"/>
          <w:szCs w:val="26"/>
        </w:rPr>
      </w:pPr>
      <w:r w:rsidRPr="00C41DD9">
        <w:rPr>
          <w:rFonts w:ascii="Times New Roman" w:hAnsi="Times New Roman" w:cs="Times New Roman"/>
          <w:bCs/>
          <w:sz w:val="26"/>
          <w:szCs w:val="26"/>
        </w:rPr>
        <w:t xml:space="preserve">      Tìm giá trị nhỏ nhất của biểu thức P =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y+z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z+x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Cambria Math" w:cs="Times New Roman"/>
                <w:bCs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x+y</m:t>
            </m:r>
          </m:den>
        </m:f>
      </m:oMath>
    </w:p>
    <w:p w14:paraId="6A4DCE0B" w14:textId="77777777" w:rsidR="002B4944" w:rsidRPr="00C41DD9" w:rsidRDefault="002B4944" w:rsidP="002B4944">
      <w:pPr>
        <w:spacing w:before="120" w:after="120" w:line="288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C41DD9">
        <w:rPr>
          <w:rFonts w:ascii="Times New Roman" w:hAnsi="Times New Roman" w:cs="Times New Roman"/>
          <w:sz w:val="26"/>
          <w:szCs w:val="26"/>
        </w:rPr>
        <w:t xml:space="preserve">                                               </w:t>
      </w:r>
      <w:r w:rsidRPr="00C41DD9">
        <w:rPr>
          <w:rFonts w:ascii="Times New Roman" w:hAnsi="Times New Roman" w:cs="Times New Roman"/>
          <w:i/>
          <w:sz w:val="26"/>
          <w:szCs w:val="26"/>
        </w:rPr>
        <w:t>----------</w:t>
      </w:r>
      <w:r w:rsidRPr="00C41DD9">
        <w:rPr>
          <w:rFonts w:ascii="Times New Roman" w:hAnsi="Times New Roman" w:cs="Times New Roman"/>
          <w:i/>
          <w:sz w:val="26"/>
          <w:szCs w:val="26"/>
          <w:lang w:val="pt-BR"/>
        </w:rPr>
        <w:t xml:space="preserve"> Chúc con làm bài tốt</w:t>
      </w:r>
      <w:r w:rsidRPr="00C41DD9">
        <w:rPr>
          <w:rFonts w:ascii="Times New Roman" w:hAnsi="Times New Roman" w:cs="Times New Roman"/>
          <w:i/>
          <w:sz w:val="26"/>
          <w:szCs w:val="26"/>
        </w:rPr>
        <w:t xml:space="preserve"> -----------</w:t>
      </w:r>
    </w:p>
    <w:p w14:paraId="45E66319" w14:textId="77777777" w:rsidR="002B4944" w:rsidRPr="00C41DD9" w:rsidRDefault="002B4944" w:rsidP="002B4944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i/>
          <w:sz w:val="26"/>
          <w:szCs w:val="26"/>
        </w:rPr>
        <w:t>Lưu ý:</w:t>
      </w:r>
      <w:r w:rsidRPr="00C41DD9">
        <w:rPr>
          <w:rFonts w:ascii="Times New Roman" w:hAnsi="Times New Roman" w:cs="Times New Roman"/>
          <w:sz w:val="26"/>
          <w:szCs w:val="26"/>
        </w:rPr>
        <w:t xml:space="preserve"> Giám thị không giải thích gì thêm.</w:t>
      </w:r>
    </w:p>
    <w:p w14:paraId="56314B9F" w14:textId="0537377C" w:rsidR="00D04A73" w:rsidRPr="00C41DD9" w:rsidRDefault="002B4944" w:rsidP="00942663">
      <w:pPr>
        <w:spacing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sz w:val="26"/>
          <w:szCs w:val="26"/>
        </w:rPr>
        <w:t>Họ và tên học sinh: …………………………………</w:t>
      </w:r>
      <w:r w:rsidR="00BA36F5" w:rsidRPr="00C41DD9">
        <w:rPr>
          <w:rFonts w:ascii="Times New Roman" w:hAnsi="Times New Roman" w:cs="Times New Roman"/>
          <w:sz w:val="26"/>
          <w:szCs w:val="26"/>
        </w:rPr>
        <w:t>…..</w:t>
      </w:r>
      <w:r w:rsidRPr="00C41DD9">
        <w:rPr>
          <w:rFonts w:ascii="Times New Roman" w:hAnsi="Times New Roman" w:cs="Times New Roman"/>
          <w:sz w:val="26"/>
          <w:szCs w:val="26"/>
        </w:rPr>
        <w:t>…………………….Lớp: 9………</w:t>
      </w:r>
    </w:p>
    <w:p w14:paraId="5114351A" w14:textId="77777777" w:rsidR="00942663" w:rsidRPr="00C41DD9" w:rsidRDefault="00942663" w:rsidP="002416DA">
      <w:pPr>
        <w:ind w:right="-563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72717199" w14:textId="3232124F" w:rsidR="002416DA" w:rsidRPr="00C41DD9" w:rsidRDefault="002416DA" w:rsidP="00B87079">
      <w:pPr>
        <w:spacing w:after="0" w:line="240" w:lineRule="auto"/>
        <w:ind w:right="-563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41DD9">
        <w:rPr>
          <w:rFonts w:ascii="Times New Roman" w:hAnsi="Times New Roman" w:cs="Times New Roman"/>
          <w:b/>
          <w:sz w:val="26"/>
          <w:szCs w:val="26"/>
        </w:rPr>
        <w:lastRenderedPageBreak/>
        <w:t xml:space="preserve">ĐÁP ÁN VÀ BIỂU ĐIỂM </w:t>
      </w:r>
    </w:p>
    <w:tbl>
      <w:tblPr>
        <w:tblStyle w:val="TableGrid"/>
        <w:tblW w:w="10177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851"/>
        <w:gridCol w:w="821"/>
        <w:gridCol w:w="7654"/>
        <w:gridCol w:w="851"/>
      </w:tblGrid>
      <w:tr w:rsidR="00C41DD9" w:rsidRPr="00C41DD9" w14:paraId="3CC6DFD4" w14:textId="77777777" w:rsidTr="007C466A">
        <w:tc>
          <w:tcPr>
            <w:tcW w:w="851" w:type="dxa"/>
          </w:tcPr>
          <w:p w14:paraId="051FFF0F" w14:textId="77777777" w:rsidR="002416DA" w:rsidRPr="00C41DD9" w:rsidRDefault="002416DA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821" w:type="dxa"/>
          </w:tcPr>
          <w:p w14:paraId="37889B52" w14:textId="77777777" w:rsidR="002416DA" w:rsidRPr="00C41DD9" w:rsidRDefault="002416DA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654" w:type="dxa"/>
          </w:tcPr>
          <w:p w14:paraId="0EBB6D76" w14:textId="77777777" w:rsidR="002416DA" w:rsidRPr="00C41DD9" w:rsidRDefault="002416DA" w:rsidP="00B87079">
            <w:pPr>
              <w:ind w:right="36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851" w:type="dxa"/>
            <w:vAlign w:val="center"/>
          </w:tcPr>
          <w:p w14:paraId="47630515" w14:textId="77777777" w:rsidR="002416DA" w:rsidRPr="00C41DD9" w:rsidRDefault="002416DA" w:rsidP="00B87079">
            <w:pPr>
              <w:ind w:right="-3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C41DD9" w:rsidRPr="00C41DD9" w14:paraId="7BC5B3B3" w14:textId="77777777" w:rsidTr="007C466A">
        <w:tc>
          <w:tcPr>
            <w:tcW w:w="851" w:type="dxa"/>
            <w:vMerge w:val="restart"/>
          </w:tcPr>
          <w:p w14:paraId="4841C1C2" w14:textId="456A470F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ài 1</w:t>
            </w:r>
          </w:p>
          <w:p w14:paraId="1DB307BF" w14:textId="1DEFF381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(2,0 điểm)</w:t>
            </w:r>
          </w:p>
        </w:tc>
        <w:tc>
          <w:tcPr>
            <w:tcW w:w="821" w:type="dxa"/>
          </w:tcPr>
          <w:p w14:paraId="783CDCCF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a)</w:t>
            </w:r>
          </w:p>
        </w:tc>
        <w:tc>
          <w:tcPr>
            <w:tcW w:w="7654" w:type="dxa"/>
          </w:tcPr>
          <w:p w14:paraId="7E741DEC" w14:textId="28ACCC47" w:rsidR="00D04A73" w:rsidRPr="00C41DD9" w:rsidRDefault="00D04A73" w:rsidP="00B87079">
            <w:pPr>
              <w:contextualSpacing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C41DD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Tính giá trị của A khi </w:t>
            </w:r>
            <w:r w:rsidRPr="00C41DD9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x = 25</w:t>
            </w:r>
            <w:r w:rsidRPr="00C41DD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ab/>
            </w:r>
          </w:p>
        </w:tc>
        <w:tc>
          <w:tcPr>
            <w:tcW w:w="851" w:type="dxa"/>
            <w:vAlign w:val="center"/>
          </w:tcPr>
          <w:p w14:paraId="459838BE" w14:textId="5FCD3482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0,5</w:t>
            </w:r>
          </w:p>
        </w:tc>
      </w:tr>
      <w:tr w:rsidR="00C41DD9" w:rsidRPr="00C41DD9" w14:paraId="1201819F" w14:textId="77777777" w:rsidTr="007C466A">
        <w:tc>
          <w:tcPr>
            <w:tcW w:w="851" w:type="dxa"/>
            <w:vMerge/>
          </w:tcPr>
          <w:p w14:paraId="5597FE48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 w:val="restart"/>
          </w:tcPr>
          <w:p w14:paraId="43030618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660D9CCF" w14:textId="38C6D0A5" w:rsidR="00D04A73" w:rsidRPr="00C41DD9" w:rsidRDefault="00D04A73" w:rsidP="00B87079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>Thay x = 25 (tmđk) vào biểu thức A</w:t>
            </w:r>
          </w:p>
        </w:tc>
        <w:tc>
          <w:tcPr>
            <w:tcW w:w="851" w:type="dxa"/>
            <w:vAlign w:val="center"/>
          </w:tcPr>
          <w:p w14:paraId="3345A617" w14:textId="4010376D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57B0DE64" w14:textId="77777777" w:rsidTr="007C466A">
        <w:tc>
          <w:tcPr>
            <w:tcW w:w="851" w:type="dxa"/>
            <w:vMerge/>
          </w:tcPr>
          <w:p w14:paraId="0D856021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50C59CEA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4821AF6C" w14:textId="06886A54" w:rsidR="00D04A73" w:rsidRPr="00C41DD9" w:rsidRDefault="00D04A73" w:rsidP="005C6733">
            <w:pPr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A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25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7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25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</m:den>
              </m:f>
            </m:oMath>
            <w:r w:rsidRPr="00C41DD9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2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3</m:t>
                  </m:r>
                </m:den>
              </m:f>
            </m:oMath>
            <w:r w:rsidR="005C6733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</w:t>
            </w:r>
            <w:r w:rsidR="005C6733" w:rsidRPr="005C6733">
              <w:rPr>
                <w:rFonts w:ascii="Times New Roman" w:eastAsia="Calibri" w:hAnsi="Times New Roman" w:cs="Times New Roman"/>
                <w:sz w:val="26"/>
                <w:szCs w:val="26"/>
              </w:rPr>
              <w:t>= 4</w:t>
            </w:r>
          </w:p>
        </w:tc>
        <w:tc>
          <w:tcPr>
            <w:tcW w:w="851" w:type="dxa"/>
            <w:vAlign w:val="center"/>
          </w:tcPr>
          <w:p w14:paraId="4F53AA16" w14:textId="2C5ACB53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44E79C90" w14:textId="77777777" w:rsidTr="007C466A">
        <w:tc>
          <w:tcPr>
            <w:tcW w:w="851" w:type="dxa"/>
            <w:vMerge/>
          </w:tcPr>
          <w:p w14:paraId="6A8BE2B2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1384AC7F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</w:p>
        </w:tc>
        <w:tc>
          <w:tcPr>
            <w:tcW w:w="7654" w:type="dxa"/>
          </w:tcPr>
          <w:p w14:paraId="44B6FDAA" w14:textId="14C217A9" w:rsidR="00D04A73" w:rsidRPr="00C41DD9" w:rsidRDefault="00D04A73" w:rsidP="00B87079">
            <w:pPr>
              <w:ind w:right="-563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Rút gọn biểu thức B</w:t>
            </w:r>
          </w:p>
        </w:tc>
        <w:tc>
          <w:tcPr>
            <w:tcW w:w="851" w:type="dxa"/>
            <w:vAlign w:val="center"/>
          </w:tcPr>
          <w:p w14:paraId="52BA01E5" w14:textId="1763BC8B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0,75</w:t>
            </w:r>
          </w:p>
        </w:tc>
      </w:tr>
      <w:tr w:rsidR="00C41DD9" w:rsidRPr="00C41DD9" w14:paraId="4855AF8F" w14:textId="77777777" w:rsidTr="007C466A">
        <w:tc>
          <w:tcPr>
            <w:tcW w:w="851" w:type="dxa"/>
            <w:vMerge/>
          </w:tcPr>
          <w:p w14:paraId="6A70FE4D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 w:val="restart"/>
          </w:tcPr>
          <w:p w14:paraId="0BD8BC9F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14C8E1C7" w14:textId="3EC021AD" w:rsidR="00D04A73" w:rsidRPr="00C41DD9" w:rsidRDefault="00D04A73" w:rsidP="00B87079">
            <w:pPr>
              <w:ind w:right="-563"/>
              <w:jc w:val="both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B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12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x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4</m:t>
                  </m: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 </m:t>
              </m:r>
              <m:r>
                <w:rPr>
                  <w:rFonts w:ascii="Cambria Math" w:eastAsia="Calibri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2</m:t>
                  </m: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den>
              </m:f>
            </m:oMath>
            <w:r w:rsidRPr="00C41DD9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12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4</m:t>
                  </m:r>
                  <m:d>
                    <m:dPr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Times New Roman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Times New Roman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+2</m:t>
                      </m:r>
                    </m:e>
                  </m: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)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2)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)</m:t>
                  </m: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 xml:space="preserve"> </m:t>
              </m:r>
            </m:oMath>
          </w:p>
        </w:tc>
        <w:tc>
          <w:tcPr>
            <w:tcW w:w="851" w:type="dxa"/>
            <w:vAlign w:val="center"/>
          </w:tcPr>
          <w:p w14:paraId="798A43BD" w14:textId="2ADEC1DE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7F32503D" w14:textId="77777777" w:rsidTr="007C466A">
        <w:tc>
          <w:tcPr>
            <w:tcW w:w="851" w:type="dxa"/>
            <w:vMerge/>
          </w:tcPr>
          <w:p w14:paraId="13AA090C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7D29CF66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4806652E" w14:textId="29B2FD31" w:rsidR="00D04A73" w:rsidRPr="00C41DD9" w:rsidRDefault="00D04A73" w:rsidP="00B87079">
            <w:pPr>
              <w:ind w:right="-563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12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8 +x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2)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)</m:t>
                  </m: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x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4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2)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)</m:t>
                  </m: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den>
              </m:f>
            </m:oMath>
          </w:p>
        </w:tc>
        <w:tc>
          <w:tcPr>
            <w:tcW w:w="851" w:type="dxa"/>
            <w:vAlign w:val="center"/>
          </w:tcPr>
          <w:p w14:paraId="0075222D" w14:textId="77777777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3864698E" w14:textId="77777777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41DD9" w:rsidRPr="00C41DD9" w14:paraId="6C149678" w14:textId="77777777" w:rsidTr="007C466A">
        <w:tc>
          <w:tcPr>
            <w:tcW w:w="851" w:type="dxa"/>
            <w:vMerge/>
          </w:tcPr>
          <w:p w14:paraId="2555C0F0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65D7845D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17FDC113" w14:textId="6EF1095E" w:rsidR="00D04A73" w:rsidRPr="00C41DD9" w:rsidRDefault="00D04A73" w:rsidP="00B87079">
            <w:pPr>
              <w:ind w:right="-563"/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Times New Roman" w:cs="Times New Roman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Calibri" w:hAnsi="Times New Roman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Calibri" w:hAnsi="Times New Roman" w:cs="Times New Roman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</m:rad>
                          <m:r>
                            <w:rPr>
                              <w:rFonts w:ascii="Cambria Math" w:eastAsia="Calibri" w:hAnsi="Times New Roman" w:cs="Times New Roman"/>
                              <w:sz w:val="32"/>
                              <w:szCs w:val="32"/>
                            </w:rPr>
                            <m:t>-</m:t>
                          </m:r>
                          <m:r>
                            <w:rPr>
                              <w:rFonts w:ascii="Cambria Math" w:eastAsia="Calibri" w:hAnsi="Times New Roman" w:cs="Times New Roman"/>
                              <w:sz w:val="32"/>
                              <w:szCs w:val="32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2)(</m:t>
                  </m:r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)</m:t>
                  </m: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den>
              </m:f>
            </m:oMath>
            <w:r w:rsidRPr="00C41DD9"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2</m:t>
                  </m: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den>
              </m:f>
            </m:oMath>
          </w:p>
        </w:tc>
        <w:tc>
          <w:tcPr>
            <w:tcW w:w="851" w:type="dxa"/>
            <w:vAlign w:val="center"/>
          </w:tcPr>
          <w:p w14:paraId="7CE4AED8" w14:textId="59A2567B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68440781" w14:textId="77777777" w:rsidTr="007C466A">
        <w:tc>
          <w:tcPr>
            <w:tcW w:w="851" w:type="dxa"/>
            <w:vMerge/>
          </w:tcPr>
          <w:p w14:paraId="7EB943EE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246FF96C" w14:textId="1882F8F8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c)</w:t>
            </w:r>
          </w:p>
        </w:tc>
        <w:tc>
          <w:tcPr>
            <w:tcW w:w="7654" w:type="dxa"/>
          </w:tcPr>
          <w:p w14:paraId="76C076BA" w14:textId="17E851B6" w:rsidR="00D04A73" w:rsidRPr="00C41DD9" w:rsidRDefault="00D04A73" w:rsidP="00B87079">
            <w:pPr>
              <w:ind w:right="-563"/>
              <w:jc w:val="both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ặt P = A.</w:t>
            </w:r>
            <w:r w:rsidRPr="00C41DD9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.</w:t>
            </w:r>
            <w:r w:rsidRPr="00C41DD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Tìm giá trị của x để biểu thức P có giá trị nguyên.</w:t>
            </w:r>
          </w:p>
        </w:tc>
        <w:tc>
          <w:tcPr>
            <w:tcW w:w="851" w:type="dxa"/>
            <w:vAlign w:val="center"/>
          </w:tcPr>
          <w:p w14:paraId="5097BD3F" w14:textId="778CCAAF" w:rsidR="00D04A73" w:rsidRPr="00C41DD9" w:rsidRDefault="00237339" w:rsidP="00B87079">
            <w:pPr>
              <w:ind w:right="-3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0,</w:t>
            </w:r>
            <w:r w:rsidR="00D04A73"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75</w:t>
            </w:r>
          </w:p>
        </w:tc>
      </w:tr>
      <w:tr w:rsidR="00C41DD9" w:rsidRPr="00C41DD9" w14:paraId="4E5934F8" w14:textId="77777777" w:rsidTr="007C466A">
        <w:tc>
          <w:tcPr>
            <w:tcW w:w="851" w:type="dxa"/>
            <w:vMerge/>
          </w:tcPr>
          <w:p w14:paraId="046E0926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 w:val="restart"/>
          </w:tcPr>
          <w:p w14:paraId="0C619933" w14:textId="73960AEC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4D537B59" w14:textId="19A07297" w:rsidR="00D04A73" w:rsidRPr="00C41DD9" w:rsidRDefault="00D04A73" w:rsidP="005C6733">
            <w:pPr>
              <w:ind w:right="36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P = A.B = </w:t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2</m:t>
                  </m:r>
                  <m:ctrlPr>
                    <w:rPr>
                      <w:rFonts w:ascii="Cambria Math" w:eastAsia="Calibri" w:hAnsi="Cambria Math" w:cs="Times New Roman"/>
                      <w:i/>
                      <w:sz w:val="32"/>
                      <w:szCs w:val="32"/>
                    </w:rPr>
                  </m:ctrlPr>
                </m:den>
              </m:f>
            </m:oMath>
            <w:r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</w:t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.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7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-2</m:t>
                  </m:r>
                </m:den>
              </m:f>
            </m:oMath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Times New Roman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Calibri" w:hAnsi="Times New Roman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+7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2</m:t>
                  </m:r>
                </m:den>
              </m:f>
            </m:oMath>
            <w:r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</w:t>
            </w:r>
            <w:r w:rsidR="005C6733">
              <w:rPr>
                <w:rFonts w:ascii="Times New Roman" w:eastAsiaTheme="minorEastAsia" w:hAnsi="Times New Roman" w:cs="Times New Roman"/>
                <w:sz w:val="32"/>
                <w:szCs w:val="32"/>
              </w:rPr>
              <w:t>=</w:t>
            </w:r>
            <w:r w:rsidR="005C6733" w:rsidRPr="005C6733">
              <w:rPr>
                <w:rFonts w:ascii="Times New Roman" w:eastAsiaTheme="minorEastAsia" w:hAnsi="Times New Roman" w:cs="Times New Roman"/>
                <w:sz w:val="26"/>
                <w:szCs w:val="32"/>
              </w:rPr>
              <w:t>1</w:t>
            </w:r>
            <w:r w:rsidR="005C6733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2</m:t>
                  </m:r>
                </m:den>
              </m:f>
            </m:oMath>
            <w:r w:rsidR="005C6733"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</w:t>
            </w:r>
            <w:r w:rsidRPr="00C41DD9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&gt;</w:t>
            </w:r>
            <w:r w:rsidR="005C6733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851" w:type="dxa"/>
            <w:vAlign w:val="center"/>
          </w:tcPr>
          <w:p w14:paraId="563F1D70" w14:textId="5B2AA1EF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25C888AE" w14:textId="77777777" w:rsidTr="007C466A">
        <w:tc>
          <w:tcPr>
            <w:tcW w:w="851" w:type="dxa"/>
            <w:vMerge/>
          </w:tcPr>
          <w:p w14:paraId="5BF85069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6031C334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701A93C7" w14:textId="310E4CD0" w:rsidR="00D04A73" w:rsidRPr="00C41DD9" w:rsidRDefault="00D04A7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P</w:t>
            </w:r>
            <w:r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</w:t>
            </w:r>
            <w:r w:rsidR="005C6733" w:rsidRPr="005C6733">
              <w:rPr>
                <w:rFonts w:ascii="Times New Roman" w:eastAsiaTheme="minorEastAsia" w:hAnsi="Times New Roman" w:cs="Times New Roman"/>
                <w:sz w:val="26"/>
                <w:szCs w:val="32"/>
              </w:rPr>
              <w:t>1+</w:t>
            </w:r>
            <w:r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2</m:t>
                  </m:r>
                </m:den>
              </m:f>
            </m:oMath>
            <w:r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≤ </w:t>
            </w:r>
            <w:r w:rsidR="005C6733">
              <w:rPr>
                <w:rFonts w:ascii="Times New Roman" w:eastAsiaTheme="minorEastAsia" w:hAnsi="Times New Roman" w:cs="Times New Roman"/>
                <w:sz w:val="26"/>
                <w:szCs w:val="26"/>
              </w:rPr>
              <w:t>3</w:t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,5.  Mà P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∈Z. </m:t>
              </m:r>
            </m:oMath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Vậ</w:t>
            </w:r>
            <w:r w:rsidR="006968D3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y P </w:t>
            </w:r>
            <w:r w:rsidR="006968D3">
              <w:rPr>
                <w:rFonts w:ascii="Times New Roman" w:eastAsiaTheme="minorEastAsia" w:hAnsi="Times New Roman" w:cs="Times New Roman"/>
                <w:sz w:val="26"/>
                <w:szCs w:val="26"/>
              </w:rPr>
              <w:sym w:font="Symbol" w:char="F0CE"/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6968D3">
              <w:rPr>
                <w:rFonts w:ascii="Times New Roman" w:eastAsiaTheme="minorEastAsia" w:hAnsi="Times New Roman" w:cs="Times New Roman"/>
                <w:sz w:val="26"/>
                <w:szCs w:val="26"/>
              </w:rPr>
              <w:t>{</w:t>
            </w:r>
            <w:r w:rsidR="005C6733">
              <w:rPr>
                <w:rFonts w:ascii="Times New Roman" w:eastAsiaTheme="minorEastAsia" w:hAnsi="Times New Roman" w:cs="Times New Roman"/>
                <w:sz w:val="26"/>
                <w:szCs w:val="26"/>
              </w:rPr>
              <w:t>2; 3</w:t>
            </w:r>
            <w:r w:rsidR="006968D3">
              <w:rPr>
                <w:rFonts w:ascii="Times New Roman" w:eastAsiaTheme="minorEastAsia" w:hAnsi="Times New Roman" w:cs="Times New Roman"/>
                <w:sz w:val="26"/>
                <w:szCs w:val="26"/>
              </w:rPr>
              <w:t>}</w:t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46A43D17" w14:textId="5DECE23F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07EABA0A" w14:textId="77777777" w:rsidTr="007C466A">
        <w:tc>
          <w:tcPr>
            <w:tcW w:w="851" w:type="dxa"/>
            <w:vMerge/>
          </w:tcPr>
          <w:p w14:paraId="27A097EB" w14:textId="77777777" w:rsidR="00D04A73" w:rsidRPr="00C41DD9" w:rsidRDefault="00D04A7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56F0E0E5" w14:textId="77777777" w:rsidR="00D04A73" w:rsidRPr="00C41DD9" w:rsidRDefault="00D04A7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71F098D1" w14:textId="0E9F708F" w:rsidR="00D04A73" w:rsidRPr="00C41DD9" w:rsidRDefault="00D04A7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Giải tìm được x = 9 ; x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</w:t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(tmđk)</w:t>
            </w:r>
          </w:p>
        </w:tc>
        <w:tc>
          <w:tcPr>
            <w:tcW w:w="851" w:type="dxa"/>
            <w:vAlign w:val="center"/>
          </w:tcPr>
          <w:p w14:paraId="36236BC8" w14:textId="63B075F5" w:rsidR="00D04A73" w:rsidRPr="00C41DD9" w:rsidRDefault="00D04A7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3AFF065D" w14:textId="77777777" w:rsidTr="007C466A">
        <w:tc>
          <w:tcPr>
            <w:tcW w:w="851" w:type="dxa"/>
            <w:vMerge w:val="restart"/>
          </w:tcPr>
          <w:p w14:paraId="6CD344ED" w14:textId="65F26F16" w:rsidR="00942663" w:rsidRPr="00C41DD9" w:rsidRDefault="0094266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ài 2 (2,0 điểm)</w:t>
            </w:r>
          </w:p>
        </w:tc>
        <w:tc>
          <w:tcPr>
            <w:tcW w:w="821" w:type="dxa"/>
            <w:vMerge w:val="restart"/>
          </w:tcPr>
          <w:p w14:paraId="00081B62" w14:textId="77777777" w:rsidR="00942663" w:rsidRPr="00C41DD9" w:rsidRDefault="0094266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520F25A3" w14:textId="0AEAE1BC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Giải bài toán bằng cách lập hệ phương trình:</w:t>
            </w:r>
          </w:p>
        </w:tc>
        <w:tc>
          <w:tcPr>
            <w:tcW w:w="851" w:type="dxa"/>
            <w:vAlign w:val="center"/>
          </w:tcPr>
          <w:p w14:paraId="2A23D069" w14:textId="2D7D7417" w:rsidR="00942663" w:rsidRPr="00C41DD9" w:rsidRDefault="00942663" w:rsidP="00B87079">
            <w:pPr>
              <w:ind w:right="-3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2,0</w:t>
            </w:r>
          </w:p>
        </w:tc>
      </w:tr>
      <w:tr w:rsidR="00C41DD9" w:rsidRPr="00C41DD9" w14:paraId="239C59E2" w14:textId="77777777" w:rsidTr="007C466A">
        <w:tc>
          <w:tcPr>
            <w:tcW w:w="851" w:type="dxa"/>
            <w:vMerge/>
          </w:tcPr>
          <w:p w14:paraId="502CFBC8" w14:textId="77777777" w:rsidR="00942663" w:rsidRPr="00C41DD9" w:rsidRDefault="0094266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68C406F6" w14:textId="77777777" w:rsidR="00942663" w:rsidRPr="00C41DD9" w:rsidRDefault="0094266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45EEDBD0" w14:textId="77777777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Gọi vận tốc dự định của ô tô là x (km/h)</w:t>
            </w:r>
          </w:p>
          <w:p w14:paraId="2A0A3657" w14:textId="77777777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Gọi thời gian dự định đi hết quãng đường AB là y (h) </w:t>
            </w:r>
          </w:p>
          <w:p w14:paraId="51D99671" w14:textId="77777777" w:rsidR="00942663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Đk: x &gt; 5; y &gt; 2</w:t>
            </w:r>
          </w:p>
          <w:p w14:paraId="434C0D5E" w14:textId="236D47F1" w:rsidR="00A54741" w:rsidRPr="00C41DD9" w:rsidRDefault="00A54741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Lưu ý: hs đặt đk x &gt; 0, y &gt; 0 thì chữa cho hs nhưng không trừ điểm</w:t>
            </w:r>
          </w:p>
        </w:tc>
        <w:tc>
          <w:tcPr>
            <w:tcW w:w="851" w:type="dxa"/>
            <w:vAlign w:val="center"/>
          </w:tcPr>
          <w:p w14:paraId="57A9AE9B" w14:textId="6F0A6422" w:rsidR="00942663" w:rsidRPr="00C41DD9" w:rsidRDefault="0094266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098476B4" w14:textId="77777777" w:rsidTr="007C466A">
        <w:tc>
          <w:tcPr>
            <w:tcW w:w="851" w:type="dxa"/>
            <w:vMerge/>
          </w:tcPr>
          <w:p w14:paraId="09CA6258" w14:textId="77777777" w:rsidR="00942663" w:rsidRPr="00C41DD9" w:rsidRDefault="0094266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342B7487" w14:textId="77777777" w:rsidR="00942663" w:rsidRPr="00C41DD9" w:rsidRDefault="0094266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02223F7B" w14:textId="2B242DFA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Khi đó quãng đường AB dài là: xy (km)</w:t>
            </w:r>
          </w:p>
        </w:tc>
        <w:tc>
          <w:tcPr>
            <w:tcW w:w="851" w:type="dxa"/>
            <w:vAlign w:val="center"/>
          </w:tcPr>
          <w:p w14:paraId="76E9FC64" w14:textId="7CB05A58" w:rsidR="00942663" w:rsidRPr="00C41DD9" w:rsidRDefault="0094266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28A4A916" w14:textId="77777777" w:rsidTr="007C466A">
        <w:tc>
          <w:tcPr>
            <w:tcW w:w="851" w:type="dxa"/>
            <w:vMerge/>
          </w:tcPr>
          <w:p w14:paraId="4D533BDB" w14:textId="77777777" w:rsidR="00942663" w:rsidRPr="00C41DD9" w:rsidRDefault="0094266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0D2C1216" w14:textId="77777777" w:rsidR="00942663" w:rsidRPr="00C41DD9" w:rsidRDefault="0094266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5B015902" w14:textId="77777777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*TH1: Vận tốc của ô tô là x + 15 (km/h)</w:t>
            </w:r>
          </w:p>
          <w:p w14:paraId="1C1DD9C5" w14:textId="341D94CE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          Thời gian đi hết quãng đường AB là y - 2 (h)</w:t>
            </w:r>
          </w:p>
          <w:p w14:paraId="2503D4E2" w14:textId="0A671330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          Quãng đường AB dài là: (x + 15)(y </w:t>
            </w:r>
            <w:r w:rsidR="00021767" w:rsidRPr="00C41DD9"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2)  (km)</w:t>
            </w:r>
          </w:p>
          <w:p w14:paraId="6EBE7B14" w14:textId="56FA18E2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nên ta có phương trình: (x + 15)(y </w:t>
            </w:r>
            <w:r w:rsidR="00021767" w:rsidRPr="00C41DD9"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2) = xy  (1)</w:t>
            </w:r>
          </w:p>
        </w:tc>
        <w:tc>
          <w:tcPr>
            <w:tcW w:w="851" w:type="dxa"/>
            <w:vAlign w:val="center"/>
          </w:tcPr>
          <w:p w14:paraId="1C84AB19" w14:textId="1486D4B0" w:rsidR="00942663" w:rsidRPr="00C41DD9" w:rsidRDefault="0094266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C41DD9" w:rsidRPr="00C41DD9" w14:paraId="3BAF1AA9" w14:textId="77777777" w:rsidTr="007C466A">
        <w:tc>
          <w:tcPr>
            <w:tcW w:w="851" w:type="dxa"/>
            <w:vMerge/>
          </w:tcPr>
          <w:p w14:paraId="65410448" w14:textId="77777777" w:rsidR="00942663" w:rsidRPr="00C41DD9" w:rsidRDefault="0094266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0A4E1D8B" w14:textId="77777777" w:rsidR="00942663" w:rsidRPr="00C41DD9" w:rsidRDefault="0094266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5285A962" w14:textId="18138BF4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*TH2: Vận tốc của ô tô là x - 5 (km/h)</w:t>
            </w:r>
          </w:p>
          <w:p w14:paraId="6CC0006C" w14:textId="770878EE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          Thời gian đi hết quãng đường AB là y + 1 (h)</w:t>
            </w:r>
          </w:p>
          <w:p w14:paraId="28A50631" w14:textId="77777777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          Quãng đường AB dài là: (x - 5)(y + 1)  (km)</w:t>
            </w:r>
          </w:p>
          <w:p w14:paraId="71D019BC" w14:textId="69CFD34C" w:rsidR="00942663" w:rsidRPr="00C41DD9" w:rsidRDefault="00942663" w:rsidP="00B87079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nên ta có phương trình: (x - 5)(y + 1) = xy  (2)</w:t>
            </w:r>
          </w:p>
        </w:tc>
        <w:tc>
          <w:tcPr>
            <w:tcW w:w="851" w:type="dxa"/>
            <w:vAlign w:val="center"/>
          </w:tcPr>
          <w:p w14:paraId="577842FF" w14:textId="139A1B03" w:rsidR="00942663" w:rsidRPr="00C41DD9" w:rsidRDefault="0094266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307CF05E" w14:textId="77777777" w:rsidTr="007C466A">
        <w:tc>
          <w:tcPr>
            <w:tcW w:w="851" w:type="dxa"/>
            <w:vMerge/>
          </w:tcPr>
          <w:p w14:paraId="251463D9" w14:textId="77777777" w:rsidR="00942663" w:rsidRPr="00C41DD9" w:rsidRDefault="0094266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1A47354E" w14:textId="77777777" w:rsidR="00942663" w:rsidRPr="00C41DD9" w:rsidRDefault="0094266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7BACA8A1" w14:textId="7B567CD6" w:rsidR="00942663" w:rsidRPr="00C41DD9" w:rsidRDefault="00942663" w:rsidP="00B87079">
            <w:pPr>
              <w:ind w:right="-563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Từ (1) và (2) ta có hệ pt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(x + 15)(y- 2) = xy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 xml:space="preserve">(x - 5)(y + 1) = xy </m:t>
                      </m:r>
                    </m:e>
                  </m:eqArr>
                </m:e>
              </m:d>
            </m:oMath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14:paraId="38D4B107" w14:textId="22FCAA00" w:rsidR="00942663" w:rsidRPr="00C41DD9" w:rsidRDefault="00942663" w:rsidP="00B87079">
            <w:pPr>
              <w:ind w:right="-563"/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sym w:font="Wingdings" w:char="F0F3"/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-2x+15y=30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-5y=5</m:t>
                      </m:r>
                    </m:e>
                  </m:eqArr>
                </m:e>
              </m:d>
            </m:oMath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sym w:font="Wingdings" w:char="F0F3"/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=45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y=8</m:t>
                      </m:r>
                    </m:e>
                  </m:eqArr>
                </m:e>
              </m:d>
            </m:oMath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tmđk)</w:t>
            </w:r>
          </w:p>
        </w:tc>
        <w:tc>
          <w:tcPr>
            <w:tcW w:w="851" w:type="dxa"/>
            <w:vAlign w:val="center"/>
          </w:tcPr>
          <w:p w14:paraId="52981C27" w14:textId="381D2702" w:rsidR="00942663" w:rsidRPr="00C41DD9" w:rsidRDefault="0094266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C41DD9" w:rsidRPr="00C41DD9" w14:paraId="09E4D512" w14:textId="77777777" w:rsidTr="007C466A">
        <w:tc>
          <w:tcPr>
            <w:tcW w:w="851" w:type="dxa"/>
            <w:vMerge/>
          </w:tcPr>
          <w:p w14:paraId="0B37648A" w14:textId="64D37E12" w:rsidR="00942663" w:rsidRPr="00C41DD9" w:rsidRDefault="0094266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6718C664" w14:textId="77777777" w:rsidR="00942663" w:rsidRPr="00C41DD9" w:rsidRDefault="0094266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3C7FD660" w14:textId="218FB7A6" w:rsidR="00942663" w:rsidRPr="00C41DD9" w:rsidRDefault="00942663" w:rsidP="006968D3">
            <w:pPr>
              <w:ind w:right="-563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6968D3">
              <w:rPr>
                <w:rFonts w:ascii="Times New Roman" w:hAnsi="Times New Roman" w:cs="Times New Roman"/>
                <w:sz w:val="26"/>
                <w:szCs w:val="26"/>
              </w:rPr>
              <w:t>quãng đường AB dài 360 (km)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14:paraId="0F4FF7DF" w14:textId="0AE0D9A6" w:rsidR="00942663" w:rsidRPr="00C41DD9" w:rsidRDefault="00942663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431AC448" w14:textId="77777777" w:rsidTr="00942663">
        <w:tc>
          <w:tcPr>
            <w:tcW w:w="851" w:type="dxa"/>
            <w:vMerge w:val="restart"/>
          </w:tcPr>
          <w:p w14:paraId="64AB29E4" w14:textId="77777777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ài 3</w:t>
            </w:r>
          </w:p>
          <w:p w14:paraId="4555898D" w14:textId="15730265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(2,0 điểm)</w:t>
            </w:r>
          </w:p>
        </w:tc>
        <w:tc>
          <w:tcPr>
            <w:tcW w:w="821" w:type="dxa"/>
            <w:vAlign w:val="center"/>
          </w:tcPr>
          <w:p w14:paraId="7D8ABD49" w14:textId="4A075ABA" w:rsidR="003432F6" w:rsidRPr="00C41DD9" w:rsidRDefault="003432F6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a)</w:t>
            </w:r>
          </w:p>
        </w:tc>
        <w:tc>
          <w:tcPr>
            <w:tcW w:w="7654" w:type="dxa"/>
            <w:vAlign w:val="center"/>
          </w:tcPr>
          <w:p w14:paraId="4E8C9C45" w14:textId="7FAB2328" w:rsidR="003432F6" w:rsidRPr="00C41DD9" w:rsidRDefault="003432F6" w:rsidP="00B87079">
            <w:pPr>
              <w:ind w:right="-563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Vẽ đường thẳng (d): y = x + 6</w:t>
            </w:r>
            <w:r w:rsidRPr="00C41DD9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t xml:space="preserve">  </w:t>
            </w: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và  parabol (P): y = 2x</w:t>
            </w:r>
            <w:r w:rsidRPr="00C41DD9">
              <w:rPr>
                <w:rFonts w:ascii="Times New Roman" w:hAnsi="Times New Roman" w:cs="Times New Roman"/>
                <w:b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851" w:type="dxa"/>
            <w:vAlign w:val="center"/>
          </w:tcPr>
          <w:p w14:paraId="0353DB90" w14:textId="6370A061" w:rsidR="003432F6" w:rsidRPr="00C41DD9" w:rsidRDefault="003432F6" w:rsidP="00B87079">
            <w:pPr>
              <w:ind w:right="-3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1,0</w:t>
            </w:r>
          </w:p>
        </w:tc>
      </w:tr>
      <w:tr w:rsidR="00C41DD9" w:rsidRPr="00C41DD9" w14:paraId="3E84C9AE" w14:textId="77777777" w:rsidTr="003506AD">
        <w:trPr>
          <w:trHeight w:val="1124"/>
        </w:trPr>
        <w:tc>
          <w:tcPr>
            <w:tcW w:w="851" w:type="dxa"/>
            <w:vMerge/>
          </w:tcPr>
          <w:p w14:paraId="510DD651" w14:textId="7EF6FF40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 w:val="restart"/>
            <w:vAlign w:val="center"/>
          </w:tcPr>
          <w:p w14:paraId="1AE3D50B" w14:textId="77777777" w:rsidR="003432F6" w:rsidRPr="00C41DD9" w:rsidRDefault="003432F6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654" w:type="dxa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160"/>
              <w:gridCol w:w="540"/>
              <w:gridCol w:w="4723"/>
            </w:tblGrid>
            <w:tr w:rsidR="00C41DD9" w:rsidRPr="00C41DD9" w14:paraId="4BD6B8EC" w14:textId="77777777" w:rsidTr="003506AD">
              <w:tc>
                <w:tcPr>
                  <w:tcW w:w="2160" w:type="dxa"/>
                  <w:vAlign w:val="center"/>
                </w:tcPr>
                <w:tbl>
                  <w:tblPr>
                    <w:tblStyle w:val="TableGrid"/>
                    <w:tblW w:w="2047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967"/>
                    <w:gridCol w:w="540"/>
                    <w:gridCol w:w="540"/>
                  </w:tblGrid>
                  <w:tr w:rsidR="00C41DD9" w:rsidRPr="00C41DD9" w14:paraId="063E7DEA" w14:textId="77777777" w:rsidTr="003506AD">
                    <w:tc>
                      <w:tcPr>
                        <w:tcW w:w="967" w:type="dxa"/>
                      </w:tcPr>
                      <w:p w14:paraId="0D7746EF" w14:textId="21950653" w:rsidR="003432F6" w:rsidRPr="00C41DD9" w:rsidRDefault="003432F6" w:rsidP="00B87079">
                        <w:pPr>
                          <w:ind w:right="-462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x</w:t>
                        </w:r>
                      </w:p>
                    </w:tc>
                    <w:tc>
                      <w:tcPr>
                        <w:tcW w:w="540" w:type="dxa"/>
                      </w:tcPr>
                      <w:p w14:paraId="33E8F812" w14:textId="3EC81513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0</w:t>
                        </w:r>
                      </w:p>
                    </w:tc>
                    <w:tc>
                      <w:tcPr>
                        <w:tcW w:w="540" w:type="dxa"/>
                      </w:tcPr>
                      <w:p w14:paraId="0B819BB1" w14:textId="7F07931E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- 6</w:t>
                        </w:r>
                      </w:p>
                    </w:tc>
                  </w:tr>
                  <w:tr w:rsidR="00C41DD9" w:rsidRPr="00C41DD9" w14:paraId="45B00DA9" w14:textId="77777777" w:rsidTr="003506AD">
                    <w:tc>
                      <w:tcPr>
                        <w:tcW w:w="967" w:type="dxa"/>
                      </w:tcPr>
                      <w:p w14:paraId="26713EB8" w14:textId="1086428E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y = x+6</w:t>
                        </w:r>
                      </w:p>
                    </w:tc>
                    <w:tc>
                      <w:tcPr>
                        <w:tcW w:w="540" w:type="dxa"/>
                      </w:tcPr>
                      <w:p w14:paraId="617FE1F9" w14:textId="1CDD43C9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6</w:t>
                        </w:r>
                      </w:p>
                    </w:tc>
                    <w:tc>
                      <w:tcPr>
                        <w:tcW w:w="540" w:type="dxa"/>
                      </w:tcPr>
                      <w:p w14:paraId="020CF217" w14:textId="6F7E2D3D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0</w:t>
                        </w:r>
                      </w:p>
                    </w:tc>
                  </w:tr>
                </w:tbl>
                <w:p w14:paraId="489001C7" w14:textId="77777777" w:rsidR="003432F6" w:rsidRPr="00C41DD9" w:rsidRDefault="003432F6" w:rsidP="00B87079">
                  <w:pPr>
                    <w:ind w:right="-563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540" w:type="dxa"/>
                  <w:vAlign w:val="center"/>
                </w:tcPr>
                <w:p w14:paraId="57A117F7" w14:textId="77777777" w:rsidR="003432F6" w:rsidRPr="00C41DD9" w:rsidRDefault="003432F6" w:rsidP="00B87079">
                  <w:pPr>
                    <w:ind w:right="-563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4723" w:type="dxa"/>
                  <w:vAlign w:val="center"/>
                </w:tcPr>
                <w:tbl>
                  <w:tblPr>
                    <w:tblStyle w:val="TableGrid"/>
                    <w:tblW w:w="0" w:type="auto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967"/>
                    <w:gridCol w:w="720"/>
                    <w:gridCol w:w="630"/>
                    <w:gridCol w:w="677"/>
                    <w:gridCol w:w="673"/>
                    <w:gridCol w:w="720"/>
                  </w:tblGrid>
                  <w:tr w:rsidR="00C41DD9" w:rsidRPr="00C41DD9" w14:paraId="26FE739D" w14:textId="77777777" w:rsidTr="003506AD">
                    <w:tc>
                      <w:tcPr>
                        <w:tcW w:w="967" w:type="dxa"/>
                      </w:tcPr>
                      <w:p w14:paraId="14C3B18C" w14:textId="09B3F225" w:rsidR="003432F6" w:rsidRPr="00C41DD9" w:rsidRDefault="003432F6" w:rsidP="00B87079">
                        <w:pPr>
                          <w:ind w:right="-327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x</w:t>
                        </w:r>
                      </w:p>
                    </w:tc>
                    <w:tc>
                      <w:tcPr>
                        <w:tcW w:w="720" w:type="dxa"/>
                      </w:tcPr>
                      <w:p w14:paraId="327F102B" w14:textId="039C5374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-2</w:t>
                        </w:r>
                      </w:p>
                    </w:tc>
                    <w:tc>
                      <w:tcPr>
                        <w:tcW w:w="630" w:type="dxa"/>
                      </w:tcPr>
                      <w:p w14:paraId="4F9BFFF6" w14:textId="21BB4B4B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-1</w:t>
                        </w:r>
                      </w:p>
                    </w:tc>
                    <w:tc>
                      <w:tcPr>
                        <w:tcW w:w="677" w:type="dxa"/>
                      </w:tcPr>
                      <w:p w14:paraId="2EB75F01" w14:textId="31B256F3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0</w:t>
                        </w:r>
                      </w:p>
                    </w:tc>
                    <w:tc>
                      <w:tcPr>
                        <w:tcW w:w="673" w:type="dxa"/>
                      </w:tcPr>
                      <w:p w14:paraId="4BC46CA6" w14:textId="38DBF2E3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1</w:t>
                        </w:r>
                      </w:p>
                    </w:tc>
                    <w:tc>
                      <w:tcPr>
                        <w:tcW w:w="720" w:type="dxa"/>
                      </w:tcPr>
                      <w:p w14:paraId="4988FA7D" w14:textId="173A3653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2</w:t>
                        </w:r>
                      </w:p>
                    </w:tc>
                  </w:tr>
                  <w:tr w:rsidR="00C41DD9" w:rsidRPr="00C41DD9" w14:paraId="4FC5D9F8" w14:textId="77777777" w:rsidTr="003506AD">
                    <w:tc>
                      <w:tcPr>
                        <w:tcW w:w="967" w:type="dxa"/>
                      </w:tcPr>
                      <w:p w14:paraId="0AA61E96" w14:textId="4B66615F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y = 2x</w:t>
                        </w: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  <w:vertAlign w:val="superscript"/>
                          </w:rPr>
                          <w:t>2</w:t>
                        </w:r>
                      </w:p>
                    </w:tc>
                    <w:tc>
                      <w:tcPr>
                        <w:tcW w:w="720" w:type="dxa"/>
                      </w:tcPr>
                      <w:p w14:paraId="21F01E16" w14:textId="1F3A361A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8</w:t>
                        </w:r>
                      </w:p>
                    </w:tc>
                    <w:tc>
                      <w:tcPr>
                        <w:tcW w:w="630" w:type="dxa"/>
                      </w:tcPr>
                      <w:p w14:paraId="13BEF14F" w14:textId="29443618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2</w:t>
                        </w:r>
                      </w:p>
                    </w:tc>
                    <w:tc>
                      <w:tcPr>
                        <w:tcW w:w="677" w:type="dxa"/>
                      </w:tcPr>
                      <w:p w14:paraId="1F3C29D6" w14:textId="21BE6F29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0</w:t>
                        </w:r>
                      </w:p>
                    </w:tc>
                    <w:tc>
                      <w:tcPr>
                        <w:tcW w:w="673" w:type="dxa"/>
                      </w:tcPr>
                      <w:p w14:paraId="621DAAD1" w14:textId="6901C2D5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2</w:t>
                        </w:r>
                      </w:p>
                    </w:tc>
                    <w:tc>
                      <w:tcPr>
                        <w:tcW w:w="720" w:type="dxa"/>
                      </w:tcPr>
                      <w:p w14:paraId="272EF6FC" w14:textId="2F42CE71" w:rsidR="003432F6" w:rsidRPr="00C41DD9" w:rsidRDefault="003432F6" w:rsidP="00B87079">
                        <w:pPr>
                          <w:ind w:right="-563"/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</w:pPr>
                        <w:r w:rsidRPr="00C41DD9"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w:t>8</w:t>
                        </w:r>
                      </w:p>
                    </w:tc>
                  </w:tr>
                </w:tbl>
                <w:p w14:paraId="5A21556A" w14:textId="77777777" w:rsidR="003432F6" w:rsidRPr="00C41DD9" w:rsidRDefault="003432F6" w:rsidP="00B87079">
                  <w:pPr>
                    <w:ind w:right="-563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</w:tr>
          </w:tbl>
          <w:p w14:paraId="3170C4E3" w14:textId="77777777" w:rsidR="003432F6" w:rsidRPr="00C41DD9" w:rsidRDefault="003432F6" w:rsidP="00B87079">
            <w:pPr>
              <w:ind w:right="-563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51" w:type="dxa"/>
            <w:vAlign w:val="center"/>
          </w:tcPr>
          <w:p w14:paraId="4E3E13A7" w14:textId="30F6990C" w:rsidR="003432F6" w:rsidRPr="00C41DD9" w:rsidRDefault="003432F6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C41DD9" w:rsidRPr="00C41DD9" w14:paraId="1ABC6180" w14:textId="77777777" w:rsidTr="007C466A">
        <w:tc>
          <w:tcPr>
            <w:tcW w:w="851" w:type="dxa"/>
            <w:vMerge/>
          </w:tcPr>
          <w:p w14:paraId="125B8319" w14:textId="342D3242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5BC106C9" w14:textId="4F8F5D9E" w:rsidR="003432F6" w:rsidRPr="00C41DD9" w:rsidRDefault="003432F6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60F75332" w14:textId="7374F4AD" w:rsidR="003432F6" w:rsidRPr="00C41DD9" w:rsidRDefault="003432F6" w:rsidP="00B87079">
            <w:pPr>
              <w:ind w:right="36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1ED2872D" wp14:editId="78BC6301">
                  <wp:extent cx="2407030" cy="3124863"/>
                  <wp:effectExtent l="0" t="0" r="0" b="0"/>
                  <wp:docPr id="2" name="Picture 2" descr="C:\Users\MAC PRO\Desktop\Screenshot 2023-03-01 12024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MAC PRO\Desktop\Screenshot 2023-03-01 12024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411" cy="3127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 w14:paraId="0B3F8BE5" w14:textId="77777777" w:rsidR="003432F6" w:rsidRPr="00C41DD9" w:rsidRDefault="003432F6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266A648" w14:textId="77777777" w:rsidR="003432F6" w:rsidRPr="00C41DD9" w:rsidRDefault="003432F6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7901E2A" w14:textId="416D5E6B" w:rsidR="003432F6" w:rsidRPr="00C41DD9" w:rsidRDefault="003432F6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698126DA" w14:textId="1BCC0651" w:rsidR="003432F6" w:rsidRPr="00C41DD9" w:rsidRDefault="003432F6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41DD9" w:rsidRPr="00C41DD9" w14:paraId="37BC5E2F" w14:textId="77777777" w:rsidTr="007C466A">
        <w:tc>
          <w:tcPr>
            <w:tcW w:w="851" w:type="dxa"/>
            <w:vMerge/>
          </w:tcPr>
          <w:p w14:paraId="5A19C7B7" w14:textId="77777777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2A0F9BA9" w14:textId="0AF034E7" w:rsidR="003432F6" w:rsidRPr="00C41DD9" w:rsidRDefault="003432F6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</w:p>
        </w:tc>
        <w:tc>
          <w:tcPr>
            <w:tcW w:w="7654" w:type="dxa"/>
          </w:tcPr>
          <w:p w14:paraId="33D3769D" w14:textId="47A86E3C" w:rsidR="003432F6" w:rsidRPr="00C41DD9" w:rsidRDefault="003432F6" w:rsidP="00B87079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Tìm tọa độ giao điểm A, B của (d) với (P). Tính diện tích ∆OAB.</w:t>
            </w:r>
          </w:p>
        </w:tc>
        <w:tc>
          <w:tcPr>
            <w:tcW w:w="851" w:type="dxa"/>
            <w:vAlign w:val="center"/>
          </w:tcPr>
          <w:p w14:paraId="527A452B" w14:textId="2399D368" w:rsidR="003432F6" w:rsidRPr="00C41DD9" w:rsidRDefault="003432F6" w:rsidP="00B87079">
            <w:pPr>
              <w:ind w:right="-3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1,0</w:t>
            </w:r>
          </w:p>
        </w:tc>
      </w:tr>
      <w:tr w:rsidR="00C41DD9" w:rsidRPr="00C41DD9" w14:paraId="7A7EB56E" w14:textId="77777777" w:rsidTr="004E5BD8">
        <w:trPr>
          <w:trHeight w:val="476"/>
        </w:trPr>
        <w:tc>
          <w:tcPr>
            <w:tcW w:w="851" w:type="dxa"/>
            <w:vMerge/>
          </w:tcPr>
          <w:p w14:paraId="47F518FB" w14:textId="77777777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 w:val="restart"/>
          </w:tcPr>
          <w:p w14:paraId="20CC38D7" w14:textId="5C9D9D4A" w:rsidR="003432F6" w:rsidRPr="00C41DD9" w:rsidRDefault="003432F6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25E2BE5F" w14:textId="77777777" w:rsidR="003432F6" w:rsidRPr="00C41DD9" w:rsidRDefault="003432F6" w:rsidP="00B87079">
            <w:pPr>
              <w:ind w:right="36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>Xét pt hoành độ giao điểm của (d) và (P):</w:t>
            </w:r>
          </w:p>
          <w:p w14:paraId="55AD59E9" w14:textId="75151B43" w:rsidR="003432F6" w:rsidRPr="00C41DD9" w:rsidRDefault="003432F6" w:rsidP="00B87079">
            <w:pPr>
              <w:ind w:right="36"/>
              <w:jc w:val="center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2x</w:t>
            </w:r>
            <w:r w:rsidRPr="00C41DD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= x + 6  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sym w:font="Wingdings" w:char="F0F3"/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2x</w:t>
            </w:r>
            <w:r w:rsidRPr="00C41DD9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– x – 6 = 0</w:t>
            </w:r>
          </w:p>
        </w:tc>
        <w:tc>
          <w:tcPr>
            <w:tcW w:w="851" w:type="dxa"/>
            <w:vAlign w:val="center"/>
          </w:tcPr>
          <w:p w14:paraId="766E2497" w14:textId="1A60E79D" w:rsidR="003432F6" w:rsidRPr="00C41DD9" w:rsidRDefault="003432F6" w:rsidP="00B87079">
            <w:pPr>
              <w:ind w:right="-38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54A16BC3" w14:textId="77777777" w:rsidTr="004E5BD8">
        <w:trPr>
          <w:trHeight w:val="476"/>
        </w:trPr>
        <w:tc>
          <w:tcPr>
            <w:tcW w:w="851" w:type="dxa"/>
            <w:vMerge/>
          </w:tcPr>
          <w:p w14:paraId="05E41302" w14:textId="77777777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19B9E5C8" w14:textId="7EA65AEF" w:rsidR="003432F6" w:rsidRPr="00C41DD9" w:rsidRDefault="003432F6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0BB0EA06" w14:textId="43BF6956" w:rsidR="003432F6" w:rsidRPr="00C41DD9" w:rsidRDefault="003432F6" w:rsidP="00B87079">
            <w:pPr>
              <w:ind w:right="36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>Giải tìm được  A(-1,5 ; 4,5)  và  B(2; 8)</w:t>
            </w:r>
          </w:p>
        </w:tc>
        <w:tc>
          <w:tcPr>
            <w:tcW w:w="851" w:type="dxa"/>
            <w:vAlign w:val="center"/>
          </w:tcPr>
          <w:p w14:paraId="1D0E9CC8" w14:textId="2138D2A6" w:rsidR="003432F6" w:rsidRPr="00C41DD9" w:rsidRDefault="003432F6" w:rsidP="00B87079">
            <w:pPr>
              <w:ind w:right="-38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76BE6DD0" w14:textId="77777777" w:rsidTr="007C466A">
        <w:tc>
          <w:tcPr>
            <w:tcW w:w="851" w:type="dxa"/>
            <w:vMerge/>
          </w:tcPr>
          <w:p w14:paraId="6A033179" w14:textId="06AE05E0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178DDA2F" w14:textId="390AF751" w:rsidR="003432F6" w:rsidRPr="00C41DD9" w:rsidRDefault="003432F6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50EC4F02" w14:textId="77777777" w:rsidR="003432F6" w:rsidRPr="00C41DD9" w:rsidRDefault="003432F6" w:rsidP="00B87079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Đường thẳng (d) cắt trục Oy tại C. </w:t>
            </w:r>
          </w:p>
          <w:p w14:paraId="1DB6E611" w14:textId="5ACFDC4A" w:rsidR="003432F6" w:rsidRPr="00C41DD9" w:rsidRDefault="003432F6" w:rsidP="00B87079">
            <w:pPr>
              <w:jc w:val="both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Tìm được tọa độ điểm </w:t>
            </w:r>
            <w:r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C(0, 6)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và OC = 6</w:t>
            </w:r>
          </w:p>
          <w:p w14:paraId="1E1E36A1" w14:textId="79DEEAA1" w:rsidR="003432F6" w:rsidRPr="00C41DD9" w:rsidRDefault="003432F6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Vẽ AH, BK vuông góc với Oy và tìm được AH = 1,5, BK = 2</w:t>
            </w:r>
          </w:p>
        </w:tc>
        <w:tc>
          <w:tcPr>
            <w:tcW w:w="851" w:type="dxa"/>
            <w:vAlign w:val="center"/>
          </w:tcPr>
          <w:p w14:paraId="21BD504D" w14:textId="3EFB74DF" w:rsidR="003432F6" w:rsidRPr="00C41DD9" w:rsidRDefault="003432F6" w:rsidP="00B87079">
            <w:pPr>
              <w:ind w:right="-38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27E116B6" w14:textId="77777777" w:rsidTr="007C466A">
        <w:tc>
          <w:tcPr>
            <w:tcW w:w="851" w:type="dxa"/>
            <w:vMerge/>
          </w:tcPr>
          <w:p w14:paraId="04B76E7E" w14:textId="0D8EC5D9" w:rsidR="003432F6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  <w:vMerge/>
          </w:tcPr>
          <w:p w14:paraId="0C169239" w14:textId="77777777" w:rsidR="003432F6" w:rsidRPr="00C41DD9" w:rsidRDefault="003432F6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102F8EB9" w14:textId="77777777" w:rsidR="003432F6" w:rsidRPr="00C41DD9" w:rsidRDefault="004B4D29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OAB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OAC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OBC</m:t>
                  </m:r>
                </m:sub>
              </m:sSub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="Calibri" w:hAnsi="Times New Roman" w:cs="Times New Roman"/>
                  <w:sz w:val="26"/>
                  <w:szCs w:val="26"/>
                </w:rPr>
                <m:t>OC</m:t>
              </m:r>
              <m:r>
                <w:rPr>
                  <w:rFonts w:ascii="Cambria Math" w:eastAsia="Calibri" w:hAnsi="Times New Roman" w:cs="Times New Roman"/>
                  <w:sz w:val="26"/>
                  <w:szCs w:val="26"/>
                </w:rPr>
                <m:t>.</m:t>
              </m:r>
              <m:r>
                <w:rPr>
                  <w:rFonts w:ascii="Cambria Math" w:eastAsia="Calibri" w:hAnsi="Times New Roman" w:cs="Times New Roman"/>
                  <w:sz w:val="26"/>
                  <w:szCs w:val="26"/>
                </w:rPr>
                <m:t>AH</m:t>
              </m:r>
              <m:r>
                <w:rPr>
                  <w:rFonts w:ascii="Cambria Math" w:eastAsia="Calibri" w:hAnsi="Times New Roman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="Calibri" w:hAnsi="Times New Roman" w:cs="Times New Roman"/>
                  <w:sz w:val="26"/>
                  <w:szCs w:val="26"/>
                </w:rPr>
                <m:t>OC</m:t>
              </m:r>
              <m:r>
                <w:rPr>
                  <w:rFonts w:ascii="Cambria Math" w:eastAsia="Calibri" w:hAnsi="Times New Roman" w:cs="Times New Roman"/>
                  <w:sz w:val="26"/>
                  <w:szCs w:val="26"/>
                </w:rPr>
                <m:t>.</m:t>
              </m:r>
              <m:r>
                <w:rPr>
                  <w:rFonts w:ascii="Cambria Math" w:eastAsia="Calibri" w:hAnsi="Times New Roman" w:cs="Times New Roman"/>
                  <w:sz w:val="26"/>
                  <w:szCs w:val="26"/>
                </w:rPr>
                <m:t>BK</m:t>
              </m:r>
            </m:oMath>
            <w:r w:rsidR="003432F6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14:paraId="58F43BE5" w14:textId="7CE55AF9" w:rsidR="003432F6" w:rsidRPr="00C41DD9" w:rsidRDefault="003432F6" w:rsidP="00B87079">
            <w:pPr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                       = 0,5. 6.(1,5 + 2) = 10,5 (đvdt)</w:t>
            </w:r>
          </w:p>
        </w:tc>
        <w:tc>
          <w:tcPr>
            <w:tcW w:w="851" w:type="dxa"/>
            <w:vAlign w:val="center"/>
          </w:tcPr>
          <w:p w14:paraId="2CAA99F5" w14:textId="163D0BD4" w:rsidR="003432F6" w:rsidRPr="00C41DD9" w:rsidRDefault="003432F6" w:rsidP="00B87079">
            <w:pPr>
              <w:ind w:right="-38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578078DD" w14:textId="77777777" w:rsidTr="00C137DE">
        <w:trPr>
          <w:trHeight w:val="1502"/>
        </w:trPr>
        <w:tc>
          <w:tcPr>
            <w:tcW w:w="851" w:type="dxa"/>
          </w:tcPr>
          <w:p w14:paraId="4BF71697" w14:textId="77777777" w:rsidR="003506AD" w:rsidRPr="00C41DD9" w:rsidRDefault="003506AD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37AC9C15" w14:textId="77777777" w:rsidR="003506AD" w:rsidRPr="00C41DD9" w:rsidRDefault="003506AD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14:paraId="1B7AB969" w14:textId="1D4D074C" w:rsidR="003506AD" w:rsidRPr="00C41DD9" w:rsidRDefault="003432F6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ài 4</w:t>
            </w:r>
          </w:p>
          <w:p w14:paraId="2F0CF416" w14:textId="08F98CA9" w:rsidR="003506AD" w:rsidRPr="00C41DD9" w:rsidRDefault="003432F6" w:rsidP="00B87079">
            <w:pPr>
              <w:ind w:right="-4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(3,5 </w:t>
            </w:r>
            <w:r w:rsidR="003506AD"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đ</w:t>
            </w: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iểm</w:t>
            </w:r>
            <w:r w:rsidR="003506AD"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21" w:type="dxa"/>
          </w:tcPr>
          <w:p w14:paraId="1EFCAE30" w14:textId="77777777" w:rsidR="003506AD" w:rsidRPr="00C41DD9" w:rsidRDefault="003506AD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7A8D23CB" w14:textId="77777777" w:rsidR="003506AD" w:rsidRPr="00C41DD9" w:rsidRDefault="00EF1A4E" w:rsidP="00B87079">
            <w:pPr>
              <w:ind w:right="36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217C5D" w:rsidRPr="00C41DD9">
              <w:rPr>
                <w:rFonts w:ascii="Times New Roman" w:hAnsi="Times New Roman" w:cs="Times New Roman"/>
                <w:sz w:val="26"/>
                <w:szCs w:val="26"/>
              </w:rPr>
              <w:t>Vẽ hình đến câu a</w:t>
            </w:r>
          </w:p>
          <w:p w14:paraId="1EF22CE3" w14:textId="45CE582C" w:rsidR="00EB746C" w:rsidRPr="00C41DD9" w:rsidRDefault="0037773A" w:rsidP="00B87079">
            <w:pPr>
              <w:ind w:right="36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3251A007" wp14:editId="3E212C8D">
                  <wp:extent cx="3629770" cy="2241981"/>
                  <wp:effectExtent l="0" t="0" r="8890" b="6350"/>
                  <wp:docPr id="4" name="Picture 4" descr="C:\Users\MAC PRO\Desktop\Screenshot 2023-03-01 22215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MAC PRO\Desktop\Screenshot 2023-03-01 22215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33480" cy="2244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</w:tcPr>
          <w:p w14:paraId="6D9973EE" w14:textId="77777777" w:rsidR="003506AD" w:rsidRPr="00C41DD9" w:rsidRDefault="003506AD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BB0C4F3" w14:textId="7C4F6062" w:rsidR="003506AD" w:rsidRPr="00C41DD9" w:rsidRDefault="003506AD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C41DD9" w:rsidRPr="00C41DD9" w14:paraId="0D3BBE38" w14:textId="77777777" w:rsidTr="00EB746C">
        <w:trPr>
          <w:trHeight w:val="305"/>
        </w:trPr>
        <w:tc>
          <w:tcPr>
            <w:tcW w:w="851" w:type="dxa"/>
          </w:tcPr>
          <w:p w14:paraId="6F7180A9" w14:textId="77777777" w:rsidR="00EF1A4E" w:rsidRPr="00C41DD9" w:rsidRDefault="00EF1A4E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7061CAFA" w14:textId="287BE98D" w:rsidR="00EF1A4E" w:rsidRPr="00C41DD9" w:rsidRDefault="00EB746C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a)</w:t>
            </w:r>
          </w:p>
        </w:tc>
        <w:tc>
          <w:tcPr>
            <w:tcW w:w="7654" w:type="dxa"/>
          </w:tcPr>
          <w:p w14:paraId="72B4D520" w14:textId="0C1864E7" w:rsidR="00EF1A4E" w:rsidRPr="00C41DD9" w:rsidRDefault="00EB746C" w:rsidP="00B8707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Chứng minh tứ giác AOMD nội tiếp.</w:t>
            </w:r>
          </w:p>
        </w:tc>
        <w:tc>
          <w:tcPr>
            <w:tcW w:w="851" w:type="dxa"/>
          </w:tcPr>
          <w:p w14:paraId="1E6113A7" w14:textId="28A2E21D" w:rsidR="00EF1A4E" w:rsidRPr="00C41DD9" w:rsidRDefault="00AE3D9A" w:rsidP="00B87079">
            <w:pPr>
              <w:ind w:right="-38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1,</w:t>
            </w:r>
            <w:r w:rsidR="000257F8"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25</w:t>
            </w:r>
          </w:p>
        </w:tc>
      </w:tr>
      <w:tr w:rsidR="00C41DD9" w:rsidRPr="00C41DD9" w14:paraId="2796B18B" w14:textId="77777777" w:rsidTr="00EB746C">
        <w:trPr>
          <w:trHeight w:val="305"/>
        </w:trPr>
        <w:tc>
          <w:tcPr>
            <w:tcW w:w="851" w:type="dxa"/>
          </w:tcPr>
          <w:p w14:paraId="56283C6B" w14:textId="77777777" w:rsidR="00EB746C" w:rsidRPr="00C41DD9" w:rsidRDefault="00EB746C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60A2B933" w14:textId="77777777" w:rsidR="00EB746C" w:rsidRPr="00C41DD9" w:rsidRDefault="00EB746C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5DA7BBAF" w14:textId="19F1AD73" w:rsidR="00EB746C" w:rsidRPr="00C41DD9" w:rsidRDefault="00EB746C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AD là tiếp tuyến của (O) tại A (gt) =&gt; AD 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sym w:font="Symbol" w:char="F05E"/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OA 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DAO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</w:p>
        </w:tc>
        <w:tc>
          <w:tcPr>
            <w:tcW w:w="851" w:type="dxa"/>
          </w:tcPr>
          <w:p w14:paraId="06D80078" w14:textId="2DD99EA5" w:rsidR="00EB746C" w:rsidRPr="00C41DD9" w:rsidRDefault="00EB746C" w:rsidP="00B87079">
            <w:pPr>
              <w:ind w:right="-38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6B4B4205" w14:textId="77777777" w:rsidTr="00EB746C">
        <w:trPr>
          <w:trHeight w:val="305"/>
        </w:trPr>
        <w:tc>
          <w:tcPr>
            <w:tcW w:w="851" w:type="dxa"/>
          </w:tcPr>
          <w:p w14:paraId="33552C22" w14:textId="77777777" w:rsidR="00EB746C" w:rsidRPr="00C41DD9" w:rsidRDefault="00EB746C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658AE51F" w14:textId="77777777" w:rsidR="00EB746C" w:rsidRPr="00C41DD9" w:rsidRDefault="00EB746C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6D44B048" w14:textId="77777777" w:rsidR="00EB746C" w:rsidRPr="00C41DD9" w:rsidRDefault="00EB746C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Tứ giác ADMO có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DAO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DMO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</w:p>
          <w:p w14:paraId="102EFC35" w14:textId="77777777" w:rsidR="00EB746C" w:rsidRPr="00C41DD9" w:rsidRDefault="00EB746C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                             Mà 2 góc ở vị trí đối nhau</w:t>
            </w:r>
          </w:p>
          <w:p w14:paraId="1C84CF20" w14:textId="7E3C8AD4" w:rsidR="00AE3D9A" w:rsidRPr="004525E0" w:rsidRDefault="004525E0" w:rsidP="00B8707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sym w:font="Symbol" w:char="F0DE"/>
            </w:r>
            <w:r w:rsidR="00AE3D9A" w:rsidRPr="004525E0">
              <w:rPr>
                <w:rFonts w:ascii="Times New Roman" w:hAnsi="Times New Roman" w:cs="Times New Roman"/>
                <w:sz w:val="26"/>
                <w:szCs w:val="26"/>
              </w:rPr>
              <w:t>Tứ giác ADMO nội tiếp</w:t>
            </w:r>
          </w:p>
        </w:tc>
        <w:tc>
          <w:tcPr>
            <w:tcW w:w="851" w:type="dxa"/>
          </w:tcPr>
          <w:p w14:paraId="3FFEFC3B" w14:textId="6CA21B08" w:rsidR="00EB746C" w:rsidRPr="00C41DD9" w:rsidRDefault="000257F8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AE3D9A" w:rsidRPr="00C41DD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14:paraId="2D0F00F7" w14:textId="55CF677B" w:rsidR="00AE3D9A" w:rsidRPr="00C41DD9" w:rsidRDefault="00AE3D9A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E0AB194" w14:textId="33A4D6C1" w:rsidR="00AE3D9A" w:rsidRPr="00C41DD9" w:rsidRDefault="00AE3D9A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6F3FDC27" w14:textId="77777777" w:rsidTr="00EB746C">
        <w:trPr>
          <w:trHeight w:val="305"/>
        </w:trPr>
        <w:tc>
          <w:tcPr>
            <w:tcW w:w="851" w:type="dxa"/>
          </w:tcPr>
          <w:p w14:paraId="11D7E096" w14:textId="341F3EEC" w:rsidR="00EB746C" w:rsidRPr="00C41DD9" w:rsidRDefault="00EB746C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21CF861A" w14:textId="5458743F" w:rsidR="00EB746C" w:rsidRPr="00C41DD9" w:rsidRDefault="00AE3D9A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)</w:t>
            </w:r>
          </w:p>
        </w:tc>
        <w:tc>
          <w:tcPr>
            <w:tcW w:w="7654" w:type="dxa"/>
          </w:tcPr>
          <w:p w14:paraId="31586259" w14:textId="409C8DEF" w:rsidR="00EB746C" w:rsidRPr="004525E0" w:rsidRDefault="004525E0" w:rsidP="00B8707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525E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ia OM cắt đường tròn (O) tại điểm N, AN và BC cắt nhau tại I. Chứng minh AN là tia phân giác của góc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AC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</m:oMath>
            <w:r w:rsidRPr="004525E0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và AD = DI</w:t>
            </w:r>
          </w:p>
        </w:tc>
        <w:tc>
          <w:tcPr>
            <w:tcW w:w="851" w:type="dxa"/>
          </w:tcPr>
          <w:p w14:paraId="26C1AE13" w14:textId="5CDE09AA" w:rsidR="00EB746C" w:rsidRPr="00C41DD9" w:rsidRDefault="00AE3D9A" w:rsidP="00B87079">
            <w:pPr>
              <w:ind w:right="-43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1,25</w:t>
            </w:r>
          </w:p>
        </w:tc>
      </w:tr>
      <w:tr w:rsidR="00C41DD9" w:rsidRPr="00C41DD9" w14:paraId="0DA6D57A" w14:textId="77777777" w:rsidTr="00EB746C">
        <w:trPr>
          <w:trHeight w:val="305"/>
        </w:trPr>
        <w:tc>
          <w:tcPr>
            <w:tcW w:w="851" w:type="dxa"/>
          </w:tcPr>
          <w:p w14:paraId="5F6CFD85" w14:textId="77777777" w:rsidR="00AE3D9A" w:rsidRPr="00C41DD9" w:rsidRDefault="00AE3D9A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7346D03F" w14:textId="77777777" w:rsidR="00AE3D9A" w:rsidRPr="00C41DD9" w:rsidRDefault="00AE3D9A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7EB00788" w14:textId="1286CCAC" w:rsidR="00AE3D9A" w:rsidRPr="00C41DD9" w:rsidRDefault="00AE3D9A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(O): OM 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sym w:font="Symbol" w:char="F05E"/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dây BC, OM cắt (O) tại N  </w:t>
            </w:r>
            <w:r w:rsidR="00B87079">
              <w:rPr>
                <w:rFonts w:ascii="Times New Roman" w:hAnsi="Times New Roman" w:cs="Times New Roman"/>
                <w:sz w:val="26"/>
                <w:szCs w:val="26"/>
              </w:rPr>
              <w:sym w:font="Symbol" w:char="F0DE"/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87079" w:rsidRPr="008A7CB5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380" w14:anchorId="692BE0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8.75pt" o:ole="">
                  <v:imagedata r:id="rId10" o:title=""/>
                </v:shape>
                <o:OLEObject Type="Embed" ProgID="Equation.DSMT4" ShapeID="_x0000_i1025" DrawAspect="Content" ObjectID="_1740404489" r:id="rId11"/>
              </w:object>
            </w:r>
            <w:r w:rsidR="00B8707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w:r w:rsidR="00B87079" w:rsidRPr="008A7CB5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380" w14:anchorId="534F5E0B">
                <v:shape id="_x0000_i1026" type="#_x0000_t75" style="width:21pt;height:18.75pt" o:ole="">
                  <v:imagedata r:id="rId12" o:title=""/>
                </v:shape>
                <o:OLEObject Type="Embed" ProgID="Equation.DSMT4" ShapeID="_x0000_i1026" DrawAspect="Content" ObjectID="_1740404490" r:id="rId13"/>
              </w:object>
            </w:r>
          </w:p>
        </w:tc>
        <w:tc>
          <w:tcPr>
            <w:tcW w:w="851" w:type="dxa"/>
          </w:tcPr>
          <w:p w14:paraId="421DD5FB" w14:textId="2CDDD897" w:rsidR="00AE3D9A" w:rsidRPr="00C41DD9" w:rsidRDefault="00AE3D9A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4C1DF9C0" w14:textId="77777777" w:rsidTr="00EB746C">
        <w:trPr>
          <w:trHeight w:val="305"/>
        </w:trPr>
        <w:tc>
          <w:tcPr>
            <w:tcW w:w="851" w:type="dxa"/>
          </w:tcPr>
          <w:p w14:paraId="43B9800E" w14:textId="77777777" w:rsidR="00AE3D9A" w:rsidRPr="00C41DD9" w:rsidRDefault="00AE3D9A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3E727B9E" w14:textId="77777777" w:rsidR="00AE3D9A" w:rsidRPr="00C41DD9" w:rsidRDefault="00AE3D9A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48FD30C4" w14:textId="3CCB2047" w:rsidR="00AE3D9A" w:rsidRPr="00C41DD9" w:rsidRDefault="004525E0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sym w:font="Symbol" w:char="F0DE"/>
            </w:r>
            <w:r w:rsidR="00AE3D9A"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BAN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NAC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(2 góc nội tiếp chắn 2 cung bằng nhau)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sym w:font="Symbol" w:char="F0DE"/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4525E0">
              <w:rPr>
                <w:rFonts w:ascii="Times New Roman" w:hAnsi="Times New Roman" w:cs="Times New Roman"/>
                <w:sz w:val="26"/>
                <w:szCs w:val="26"/>
              </w:rPr>
              <w:t xml:space="preserve">AN là tia phân giác của góc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BAC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</m:oMath>
            <w:r w:rsidRPr="004525E0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</w:tcPr>
          <w:p w14:paraId="3444BD46" w14:textId="55CAE20F" w:rsidR="00AE3D9A" w:rsidRPr="00C41DD9" w:rsidRDefault="00AE3D9A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0EDB340D" w14:textId="77777777" w:rsidTr="00EB746C">
        <w:trPr>
          <w:trHeight w:val="305"/>
        </w:trPr>
        <w:tc>
          <w:tcPr>
            <w:tcW w:w="851" w:type="dxa"/>
          </w:tcPr>
          <w:p w14:paraId="32C75691" w14:textId="77777777" w:rsidR="00AE3D9A" w:rsidRPr="00C41DD9" w:rsidRDefault="00AE3D9A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2450B957" w14:textId="77777777" w:rsidR="00AE3D9A" w:rsidRPr="00C41DD9" w:rsidRDefault="00AE3D9A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05ADDB1A" w14:textId="77777777" w:rsidR="008A7CB5" w:rsidRDefault="004525E0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Xét (O) có</w:t>
            </w:r>
          </w:p>
          <w:p w14:paraId="385CCA7F" w14:textId="58309FA4" w:rsidR="000257F8" w:rsidRDefault="004525E0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DAN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sđ</m:t>
              </m:r>
            </m:oMath>
            <w:r w:rsidRPr="004525E0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</w:t>
            </w:r>
            <w:r w:rsidR="008A7CB5" w:rsidRPr="008A7CB5">
              <w:rPr>
                <w:rFonts w:ascii="Times New Roman" w:hAnsi="Times New Roman"/>
                <w:position w:val="-6"/>
                <w:sz w:val="26"/>
                <w:szCs w:val="26"/>
              </w:rPr>
              <w:object w:dxaOrig="460" w:dyaOrig="380" w14:anchorId="783D0689">
                <v:shape id="_x0000_i1027" type="#_x0000_t75" style="width:23.25pt;height:18.75pt" o:ole="">
                  <v:imagedata r:id="rId14" o:title=""/>
                </v:shape>
                <o:OLEObject Type="Embed" ProgID="Equation.DSMT4" ShapeID="_x0000_i1027" DrawAspect="Content" ObjectID="_1740404491" r:id="rId15"/>
              </w:object>
            </w:r>
            <w:r w:rsidR="008A7CB5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=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(sđ</m:t>
              </m:r>
            </m:oMath>
            <w:r w:rsidR="008A7CB5" w:rsidRPr="004525E0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</w:t>
            </w:r>
            <w:r w:rsidR="008A7CB5" w:rsidRPr="00101086">
              <w:rPr>
                <w:rFonts w:ascii="Times New Roman" w:hAnsi="Times New Roman"/>
                <w:position w:val="-4"/>
                <w:sz w:val="26"/>
                <w:szCs w:val="26"/>
              </w:rPr>
              <w:object w:dxaOrig="400" w:dyaOrig="360" w14:anchorId="4A23C66B">
                <v:shape id="_x0000_i1028" type="#_x0000_t75" style="width:20.25pt;height:18pt" o:ole="">
                  <v:imagedata r:id="rId16" o:title=""/>
                </v:shape>
                <o:OLEObject Type="Embed" ProgID="Equation.DSMT4" ShapeID="_x0000_i1028" DrawAspect="Content" ObjectID="_1740404492" r:id="rId17"/>
              </w:object>
            </w:r>
            <w:r w:rsidR="008A7CB5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+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sđ</m:t>
              </m:r>
            </m:oMath>
            <w:r w:rsidR="008A7CB5" w:rsidRPr="004525E0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</w:t>
            </w:r>
            <w:r w:rsidR="008A7CB5" w:rsidRPr="008A7CB5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380" w14:anchorId="30290ECD">
                <v:shape id="_x0000_i1029" type="#_x0000_t75" style="width:21pt;height:18.75pt" o:ole="">
                  <v:imagedata r:id="rId10" o:title=""/>
                </v:shape>
                <o:OLEObject Type="Embed" ProgID="Equation.DSMT4" ShapeID="_x0000_i1029" DrawAspect="Content" ObjectID="_1740404493" r:id="rId18"/>
              </w:object>
            </w:r>
            <w:r w:rsidR="008A7CB5">
              <w:rPr>
                <w:rFonts w:ascii="Times New Roman" w:eastAsiaTheme="minorEastAsia" w:hAnsi="Times New Roman" w:cs="Times New Roman"/>
                <w:sz w:val="26"/>
                <w:szCs w:val="26"/>
              </w:rPr>
              <w:t>)</w:t>
            </w:r>
            <w:r w:rsidR="008A7CB5" w:rsidRPr="008A7CB5">
              <w:rPr>
                <w:rFonts w:ascii="Times New Roman" w:eastAsiaTheme="minorEastAsia" w:hAnsi="Times New Roman" w:cs="Times New Roman"/>
                <w:sz w:val="26"/>
                <w:szCs w:val="26"/>
              </w:rPr>
              <w:t>(góc tạo bởi tiếp tuyến và dây cung chắn cung AN)</w:t>
            </w:r>
          </w:p>
          <w:p w14:paraId="07CC40D3" w14:textId="769343CC" w:rsidR="008A7CB5" w:rsidRDefault="004B4D29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I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s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đ</m:t>
              </m:r>
            </m:oMath>
            <w:r w:rsidR="008A7CB5" w:rsidRPr="004525E0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</w:t>
            </w:r>
            <w:r w:rsidR="008A7CB5" w:rsidRPr="00101086">
              <w:rPr>
                <w:rFonts w:ascii="Times New Roman" w:hAnsi="Times New Roman"/>
                <w:position w:val="-4"/>
                <w:sz w:val="26"/>
                <w:szCs w:val="26"/>
              </w:rPr>
              <w:object w:dxaOrig="400" w:dyaOrig="360" w14:anchorId="41E6E762">
                <v:shape id="_x0000_i1030" type="#_x0000_t75" style="width:20.25pt;height:18pt" o:ole="">
                  <v:imagedata r:id="rId16" o:title=""/>
                </v:shape>
                <o:OLEObject Type="Embed" ProgID="Equation.DSMT4" ShapeID="_x0000_i1030" DrawAspect="Content" ObjectID="_1740404494" r:id="rId19"/>
              </w:object>
            </w:r>
            <w:r w:rsidR="008A7CB5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+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>s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đ </m:t>
              </m:r>
              <m:r>
                <m:rPr>
                  <m:sty m:val="p"/>
                </m:rPr>
                <w:rPr>
                  <w:rFonts w:ascii="Cambria Math" w:hAnsi="Cambria Math"/>
                  <w:position w:val="-6"/>
                  <w:sz w:val="26"/>
                  <w:szCs w:val="26"/>
                </w:rPr>
                <w:object w:dxaOrig="420" w:dyaOrig="380" w14:anchorId="40057EEE">
                  <v:shape id="_x0000_i1031" type="#_x0000_t75" style="width:21pt;height:18.75pt" o:ole="">
                    <v:imagedata r:id="rId20" o:title=""/>
                  </v:shape>
                  <o:OLEObject Type="Embed" ProgID="Equation.DSMT4" ShapeID="_x0000_i1031" DrawAspect="Content" ObjectID="_1740404495" r:id="rId21"/>
                </w:object>
              </m:r>
            </m:oMath>
            <w:r w:rsidR="00B87079">
              <w:rPr>
                <w:rFonts w:ascii="Times New Roman" w:eastAsiaTheme="minorEastAsia" w:hAnsi="Times New Roman" w:cs="Times New Roman"/>
                <w:sz w:val="26"/>
                <w:szCs w:val="26"/>
              </w:rPr>
              <w:t>) (</w:t>
            </w:r>
            <w:r w:rsidR="008A7CB5" w:rsidRPr="008A7CB5">
              <w:rPr>
                <w:rFonts w:ascii="Times New Roman" w:eastAsiaTheme="minorEastAsia" w:hAnsi="Times New Roman" w:cs="Times New Roman"/>
                <w:sz w:val="26"/>
                <w:szCs w:val="26"/>
              </w:rPr>
              <w:t>góc có đỉnh ở trong đường tròn chắn cung AN và cung CN)</w:t>
            </w:r>
          </w:p>
          <w:p w14:paraId="0A9CECE9" w14:textId="77777777" w:rsidR="008A7CB5" w:rsidRDefault="008A7CB5" w:rsidP="00B87079">
            <w:pPr>
              <w:jc w:val="both"/>
              <w:rPr>
                <w:rFonts w:ascii="Times New Roman" w:hAnsi="Times New Roman"/>
                <w:position w:val="-4"/>
                <w:sz w:val="26"/>
                <w:szCs w:val="26"/>
              </w:rPr>
            </w:pP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Mà </w:t>
            </w:r>
            <w:r w:rsidR="00B87079" w:rsidRPr="008A7CB5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380" w14:anchorId="31BDD85E">
                <v:shape id="_x0000_i1032" type="#_x0000_t75" style="width:21pt;height:18.75pt" o:ole="">
                  <v:imagedata r:id="rId10" o:title=""/>
                </v:shape>
                <o:OLEObject Type="Embed" ProgID="Equation.DSMT4" ShapeID="_x0000_i1032" DrawAspect="Content" ObjectID="_1740404496" r:id="rId22"/>
              </w:object>
            </w:r>
            <w:r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w:r w:rsidR="00B87079" w:rsidRPr="008A7CB5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380" w14:anchorId="4ACBAC64">
                <v:shape id="_x0000_i1033" type="#_x0000_t75" style="width:21pt;height:18.75pt" o:ole="">
                  <v:imagedata r:id="rId12" o:title=""/>
                </v:shape>
                <o:OLEObject Type="Embed" ProgID="Equation.DSMT4" ShapeID="_x0000_i1033" DrawAspect="Content" ObjectID="_1740404497" r:id="rId23"/>
              </w:object>
            </w:r>
          </w:p>
          <w:p w14:paraId="47E30F14" w14:textId="5EC93C8E" w:rsidR="00B87079" w:rsidRPr="004525E0" w:rsidRDefault="00B87079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Theme="minorEastAsia" w:hAnsi="Times New Roman"/>
                <w:b/>
                <w:sz w:val="26"/>
                <w:szCs w:val="26"/>
              </w:rPr>
              <w:sym w:font="Symbol" w:char="F0DE"/>
            </w:r>
            <w:r>
              <w:rPr>
                <w:rFonts w:ascii="Times New Roman" w:eastAsiaTheme="minorEastAsia" w:hAnsi="Times New Roman"/>
                <w:b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DAN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BIA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hay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DAI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i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>DIA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sym w:font="Symbol" w:char="F0DE"/>
            </w:r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sym w:font="Symbol" w:char="F044"/>
            </w:r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ADI cân tại D </w:t>
            </w:r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sym w:font="Symbol" w:char="F0DE"/>
            </w:r>
            <w:r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 </w:t>
            </w:r>
            <w:r w:rsidRPr="004525E0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>AD = DI</w:t>
            </w:r>
          </w:p>
        </w:tc>
        <w:tc>
          <w:tcPr>
            <w:tcW w:w="851" w:type="dxa"/>
          </w:tcPr>
          <w:p w14:paraId="45379E5D" w14:textId="77777777" w:rsidR="00AE3D9A" w:rsidRPr="00C41DD9" w:rsidRDefault="00AE3D9A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92509AC" w14:textId="77777777" w:rsidR="00B87079" w:rsidRDefault="00B87079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1C31E05" w14:textId="77777777" w:rsidR="000257F8" w:rsidRPr="00C41DD9" w:rsidRDefault="000257F8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CF0EF83" w14:textId="77777777" w:rsidR="00B87079" w:rsidRDefault="00B87079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221613C" w14:textId="77777777" w:rsidR="00B87079" w:rsidRDefault="00B87079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59C232C" w14:textId="77777777" w:rsidR="00B87079" w:rsidRDefault="00B87079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FFADD32" w14:textId="77777777" w:rsidR="000257F8" w:rsidRPr="00C41DD9" w:rsidRDefault="000257F8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6CC64F40" w14:textId="4AA454E8" w:rsidR="000257F8" w:rsidRPr="00C41DD9" w:rsidRDefault="000257F8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34DC1739" w14:textId="77777777" w:rsidTr="00EB746C">
        <w:trPr>
          <w:trHeight w:val="305"/>
        </w:trPr>
        <w:tc>
          <w:tcPr>
            <w:tcW w:w="851" w:type="dxa"/>
          </w:tcPr>
          <w:p w14:paraId="439ABC8A" w14:textId="77777777" w:rsidR="000257F8" w:rsidRPr="00C41DD9" w:rsidRDefault="000257F8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223FC80F" w14:textId="70E61C94" w:rsidR="000257F8" w:rsidRPr="00C41DD9" w:rsidRDefault="000257F8" w:rsidP="00B87079">
            <w:pPr>
              <w:ind w:right="-39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c)</w:t>
            </w:r>
          </w:p>
        </w:tc>
        <w:tc>
          <w:tcPr>
            <w:tcW w:w="7654" w:type="dxa"/>
          </w:tcPr>
          <w:p w14:paraId="03EABDB2" w14:textId="34D167BA" w:rsidR="000257F8" w:rsidRPr="00C41DD9" w:rsidRDefault="000257F8" w:rsidP="00B87079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b/>
                <w:sz w:val="26"/>
                <w:szCs w:val="26"/>
              </w:rPr>
              <w:t xml:space="preserve">Chứng tỏ </w:t>
            </w: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iểm H luôn nằm trên một đường tròn cố định.  </w:t>
            </w:r>
          </w:p>
        </w:tc>
        <w:tc>
          <w:tcPr>
            <w:tcW w:w="851" w:type="dxa"/>
          </w:tcPr>
          <w:p w14:paraId="5F7C0BC3" w14:textId="0BC93A78" w:rsidR="000257F8" w:rsidRPr="00C41DD9" w:rsidRDefault="000257F8" w:rsidP="00B87079">
            <w:pPr>
              <w:ind w:right="-43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0,75</w:t>
            </w:r>
          </w:p>
        </w:tc>
      </w:tr>
      <w:tr w:rsidR="00C41DD9" w:rsidRPr="00C41DD9" w14:paraId="43AA21F9" w14:textId="77777777" w:rsidTr="00EB746C">
        <w:trPr>
          <w:trHeight w:val="305"/>
        </w:trPr>
        <w:tc>
          <w:tcPr>
            <w:tcW w:w="851" w:type="dxa"/>
          </w:tcPr>
          <w:p w14:paraId="782DDC0E" w14:textId="77777777" w:rsidR="000257F8" w:rsidRPr="00C41DD9" w:rsidRDefault="000257F8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125FFDE0" w14:textId="77777777" w:rsidR="000257F8" w:rsidRPr="00C41DD9" w:rsidRDefault="000257F8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25F75C5A" w14:textId="1D9EB31A" w:rsidR="0037773A" w:rsidRPr="00C41DD9" w:rsidRDefault="0037773A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Kéo dài CH cắt đường tròn (O) tại K</w:t>
            </w:r>
          </w:p>
          <w:p w14:paraId="163B3BF8" w14:textId="657F2DAF" w:rsidR="0037773A" w:rsidRPr="00C41DD9" w:rsidRDefault="0037773A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∆ABC có hai tia phân giác AI, BH cắt nhau tại H </w:t>
            </w:r>
          </w:p>
          <w:p w14:paraId="19B6FF3B" w14:textId="77777777" w:rsidR="0077675F" w:rsidRPr="00C41DD9" w:rsidRDefault="0037773A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=&gt; CH là phân giác  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ACH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HCB</m:t>
                  </m:r>
                </m:e>
              </m:acc>
            </m:oMath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</w:p>
          <w:p w14:paraId="789725FA" w14:textId="4C67247F" w:rsidR="000257F8" w:rsidRPr="00C41DD9" w:rsidRDefault="0037773A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&gt; </w:t>
            </w:r>
            <w:r w:rsidR="00B87079" w:rsidRPr="00B87079">
              <w:rPr>
                <w:rFonts w:ascii="Times New Roman" w:hAnsi="Times New Roman"/>
                <w:position w:val="-4"/>
                <w:sz w:val="26"/>
                <w:szCs w:val="26"/>
              </w:rPr>
              <w:object w:dxaOrig="440" w:dyaOrig="360" w14:anchorId="4B3E1A21">
                <v:shape id="_x0000_i1034" type="#_x0000_t75" style="width:22.5pt;height:18pt" o:ole="">
                  <v:imagedata r:id="rId24" o:title=""/>
                </v:shape>
                <o:OLEObject Type="Embed" ProgID="Equation.DSMT4" ShapeID="_x0000_i1034" DrawAspect="Content" ObjectID="_1740404498" r:id="rId25"/>
              </w:object>
            </w:r>
            <w:r w:rsidR="00B8707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 </w:t>
            </w:r>
            <w:r w:rsidR="00B87079" w:rsidRPr="00B87079">
              <w:rPr>
                <w:rFonts w:ascii="Times New Roman" w:hAnsi="Times New Roman"/>
                <w:position w:val="-4"/>
                <w:sz w:val="26"/>
                <w:szCs w:val="26"/>
              </w:rPr>
              <w:object w:dxaOrig="400" w:dyaOrig="360" w14:anchorId="287D36DC">
                <v:shape id="_x0000_i1035" type="#_x0000_t75" style="width:20.25pt;height:18pt" o:ole="">
                  <v:imagedata r:id="rId26" o:title=""/>
                </v:shape>
                <o:OLEObject Type="Embed" ProgID="Equation.DSMT4" ShapeID="_x0000_i1035" DrawAspect="Content" ObjectID="_1740404499" r:id="rId27"/>
              </w:object>
            </w:r>
            <w:r w:rsidR="00B87079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(2 cung bị chắn của 2 góc nội tiếp bằng nhau)</w:t>
            </w:r>
          </w:p>
          <w:p w14:paraId="79DFE234" w14:textId="77777777" w:rsidR="0077675F" w:rsidRPr="00C41DD9" w:rsidRDefault="0077675F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=&gt; K là điểm chính giữa của cung AB cố định (do dây AB cố định)</w:t>
            </w:r>
          </w:p>
          <w:p w14:paraId="079B265D" w14:textId="1CF5E758" w:rsidR="0077675F" w:rsidRPr="00C41DD9" w:rsidRDefault="0077675F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=&gt; K cố định</w:t>
            </w:r>
          </w:p>
        </w:tc>
        <w:tc>
          <w:tcPr>
            <w:tcW w:w="851" w:type="dxa"/>
          </w:tcPr>
          <w:p w14:paraId="20B8D797" w14:textId="77777777" w:rsidR="000257F8" w:rsidRPr="00C41DD9" w:rsidRDefault="000257F8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E336D4E" w14:textId="77777777" w:rsidR="0077675F" w:rsidRPr="00C41DD9" w:rsidRDefault="0077675F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5F5450B" w14:textId="77777777" w:rsidR="0077675F" w:rsidRPr="00C41DD9" w:rsidRDefault="0077675F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D668CA3" w14:textId="388DB1AA" w:rsidR="0077675F" w:rsidRPr="00C41DD9" w:rsidRDefault="0077675F" w:rsidP="00B87079">
            <w:pPr>
              <w:ind w:right="-43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28D1906" w14:textId="77777777" w:rsidR="0077675F" w:rsidRPr="00C41DD9" w:rsidRDefault="0077675F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61B62CC" w14:textId="4A05B46D" w:rsidR="0077675F" w:rsidRPr="00C41DD9" w:rsidRDefault="0077675F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6D47A44A" w14:textId="77777777" w:rsidTr="00EB746C">
        <w:trPr>
          <w:trHeight w:val="305"/>
        </w:trPr>
        <w:tc>
          <w:tcPr>
            <w:tcW w:w="851" w:type="dxa"/>
          </w:tcPr>
          <w:p w14:paraId="1258D135" w14:textId="122E3AA9" w:rsidR="0037773A" w:rsidRPr="00C41DD9" w:rsidRDefault="0037773A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745EA668" w14:textId="77777777" w:rsidR="0037773A" w:rsidRPr="00C41DD9" w:rsidRDefault="0037773A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33F32B37" w14:textId="2C8F2AB9" w:rsidR="0077675F" w:rsidRPr="00C41DD9" w:rsidRDefault="004B4D29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KAH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</m:oMath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</m:den>
              </m:f>
            </m:oMath>
            <w:r w:rsidR="0077675F"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</w:t>
            </w:r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(sđ </w:t>
            </w:r>
            <w:r w:rsidR="00B87079" w:rsidRPr="00B87079">
              <w:rPr>
                <w:rFonts w:ascii="Times New Roman" w:hAnsi="Times New Roman"/>
                <w:position w:val="-4"/>
                <w:sz w:val="26"/>
                <w:szCs w:val="26"/>
              </w:rPr>
              <w:object w:dxaOrig="400" w:dyaOrig="360" w14:anchorId="0A38747D">
                <v:shape id="_x0000_i1036" type="#_x0000_t75" style="width:20.25pt;height:18pt" o:ole="">
                  <v:imagedata r:id="rId26" o:title=""/>
                </v:shape>
                <o:OLEObject Type="Embed" ProgID="Equation.DSMT4" ShapeID="_x0000_i1036" DrawAspect="Content" ObjectID="_1740404500" r:id="rId28"/>
              </w:object>
            </w:r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+ sđ</w:t>
            </w:r>
            <w:r w:rsidR="00B8707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B87079" w:rsidRPr="008A7CB5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380" w14:anchorId="009D45E6">
                <v:shape id="_x0000_i1037" type="#_x0000_t75" style="width:21pt;height:18.75pt" o:ole="">
                  <v:imagedata r:id="rId10" o:title=""/>
                </v:shape>
                <o:OLEObject Type="Embed" ProgID="Equation.DSMT4" ShapeID="_x0000_i1037" DrawAspect="Content" ObjectID="_1740404501" r:id="rId29"/>
              </w:object>
            </w:r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)  (góc nội tiếp)</w:t>
            </w:r>
          </w:p>
          <w:p w14:paraId="7D7AF555" w14:textId="166F922F" w:rsidR="0077675F" w:rsidRPr="00C41DD9" w:rsidRDefault="004B4D29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KHA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</m:oMath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2</m:t>
                  </m:r>
                </m:den>
              </m:f>
            </m:oMath>
            <w:r w:rsidR="0077675F" w:rsidRPr="00C41DD9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</w:t>
            </w:r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(sđ cung </w:t>
            </w:r>
            <w:r w:rsidR="00B87079" w:rsidRPr="00B87079">
              <w:rPr>
                <w:rFonts w:ascii="Times New Roman" w:hAnsi="Times New Roman"/>
                <w:position w:val="-4"/>
                <w:sz w:val="26"/>
                <w:szCs w:val="26"/>
              </w:rPr>
              <w:object w:dxaOrig="440" w:dyaOrig="360" w14:anchorId="298A2804">
                <v:shape id="_x0000_i1038" type="#_x0000_t75" style="width:22.5pt;height:18pt" o:ole="">
                  <v:imagedata r:id="rId24" o:title=""/>
                </v:shape>
                <o:OLEObject Type="Embed" ProgID="Equation.DSMT4" ShapeID="_x0000_i1038" DrawAspect="Content" ObjectID="_1740404502" r:id="rId30"/>
              </w:object>
            </w:r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+ sđ cung</w:t>
            </w:r>
            <w:r w:rsidR="00B8707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="00B87079" w:rsidRPr="008A7CB5">
              <w:rPr>
                <w:rFonts w:ascii="Times New Roman" w:hAnsi="Times New Roman"/>
                <w:position w:val="-6"/>
                <w:sz w:val="26"/>
                <w:szCs w:val="26"/>
              </w:rPr>
              <w:object w:dxaOrig="420" w:dyaOrig="380" w14:anchorId="07B71A10">
                <v:shape id="_x0000_i1039" type="#_x0000_t75" style="width:21pt;height:18.75pt" o:ole="">
                  <v:imagedata r:id="rId31" o:title=""/>
                </v:shape>
                <o:OLEObject Type="Embed" ProgID="Equation.DSMT4" ShapeID="_x0000_i1039" DrawAspect="Content" ObjectID="_1740404503" r:id="rId32"/>
              </w:object>
            </w:r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)  (</w:t>
            </w:r>
            <w:r w:rsidR="00EC6D95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góc có đỉnh ở trong đg tròn</w:t>
            </w:r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>)</w:t>
            </w:r>
          </w:p>
          <w:p w14:paraId="4037DB52" w14:textId="77777777" w:rsidR="00EC6D95" w:rsidRPr="00C41DD9" w:rsidRDefault="00EC6D95" w:rsidP="00B8707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KAH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</m:oMath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KHA</m:t>
                  </m:r>
                </m:e>
              </m:acc>
            </m:oMath>
            <w:r w:rsidR="0077675F"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</w:t>
            </w:r>
            <w:r w:rsidRPr="00C41DD9">
              <w:rPr>
                <w:rFonts w:ascii="Times New Roman" w:eastAsiaTheme="minorEastAsia" w:hAnsi="Times New Roman" w:cs="Times New Roman"/>
                <w:sz w:val="26"/>
                <w:szCs w:val="26"/>
              </w:rPr>
              <w:t xml:space="preserve"> =&gt; </w:t>
            </w: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∆AKH cân tại K =&gt; KH = KA không đổi </w:t>
            </w:r>
          </w:p>
          <w:p w14:paraId="6E22E0E9" w14:textId="3CA394EB" w:rsidR="0037773A" w:rsidRPr="00C41DD9" w:rsidRDefault="00EC6D95" w:rsidP="00B87079">
            <w:pPr>
              <w:jc w:val="both"/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                                    (do A, K cố định)</w:t>
            </w:r>
          </w:p>
        </w:tc>
        <w:tc>
          <w:tcPr>
            <w:tcW w:w="851" w:type="dxa"/>
          </w:tcPr>
          <w:p w14:paraId="2EE5998E" w14:textId="77777777" w:rsidR="0037773A" w:rsidRPr="00C41DD9" w:rsidRDefault="0037773A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940AB69" w14:textId="77777777" w:rsidR="00EC6D95" w:rsidRPr="00C41DD9" w:rsidRDefault="00EC6D95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0FCB849" w14:textId="77777777" w:rsidR="00EC6D95" w:rsidRPr="00C41DD9" w:rsidRDefault="00EC6D95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1B3185" w14:textId="7A367386" w:rsidR="00EC6D95" w:rsidRPr="00C41DD9" w:rsidRDefault="00EC6D95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41DD9" w:rsidRPr="00C41DD9" w14:paraId="5D873712" w14:textId="77777777" w:rsidTr="00EB746C">
        <w:trPr>
          <w:trHeight w:val="305"/>
        </w:trPr>
        <w:tc>
          <w:tcPr>
            <w:tcW w:w="851" w:type="dxa"/>
          </w:tcPr>
          <w:p w14:paraId="0EA66AC1" w14:textId="77777777" w:rsidR="00EC6D95" w:rsidRPr="00C41DD9" w:rsidRDefault="00EC6D95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215A1A06" w14:textId="77777777" w:rsidR="00EC6D95" w:rsidRPr="00C41DD9" w:rsidRDefault="00EC6D95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18A51C98" w14:textId="0954AC57" w:rsidR="00EC6D95" w:rsidRPr="00C41DD9" w:rsidRDefault="00EC6D95" w:rsidP="00B87079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>Vậy điểm H luôn nằm trên một đường tròn (K; K</w:t>
            </w:r>
            <w:r w:rsidR="006610F8"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>A</w:t>
            </w:r>
            <w:r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>) cố đ</w:t>
            </w:r>
            <w:r w:rsidR="006610F8"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>ị</w:t>
            </w:r>
            <w:r w:rsidRPr="00C41DD9">
              <w:rPr>
                <w:rFonts w:ascii="Times New Roman" w:eastAsia="Calibri" w:hAnsi="Times New Roman" w:cs="Times New Roman"/>
                <w:sz w:val="26"/>
                <w:szCs w:val="26"/>
              </w:rPr>
              <w:t>nh</w:t>
            </w:r>
          </w:p>
        </w:tc>
        <w:tc>
          <w:tcPr>
            <w:tcW w:w="851" w:type="dxa"/>
          </w:tcPr>
          <w:p w14:paraId="1146A07B" w14:textId="6A9C0C19" w:rsidR="00EC6D95" w:rsidRPr="00C41DD9" w:rsidRDefault="00EC6D95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968D3" w:rsidRPr="00C41DD9" w14:paraId="501D3628" w14:textId="77777777" w:rsidTr="006968D3">
        <w:trPr>
          <w:trHeight w:val="305"/>
        </w:trPr>
        <w:tc>
          <w:tcPr>
            <w:tcW w:w="851" w:type="dxa"/>
          </w:tcPr>
          <w:p w14:paraId="40987068" w14:textId="77777777" w:rsidR="006968D3" w:rsidRPr="00C41DD9" w:rsidRDefault="006968D3" w:rsidP="006968D3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Bài 5</w:t>
            </w:r>
          </w:p>
          <w:p w14:paraId="12C19A37" w14:textId="331D2983" w:rsidR="006968D3" w:rsidRPr="00C41DD9" w:rsidRDefault="006968D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/>
                <w:sz w:val="26"/>
                <w:szCs w:val="26"/>
              </w:rPr>
              <w:t>(0,5 điểm)</w:t>
            </w:r>
          </w:p>
        </w:tc>
        <w:tc>
          <w:tcPr>
            <w:tcW w:w="821" w:type="dxa"/>
          </w:tcPr>
          <w:p w14:paraId="2845F5AA" w14:textId="77777777" w:rsidR="006968D3" w:rsidRPr="00C41DD9" w:rsidRDefault="006968D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00CE575E" w14:textId="77777777" w:rsidR="006968D3" w:rsidRPr="00C41DD9" w:rsidRDefault="006968D3" w:rsidP="006968D3">
            <w:pPr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Áp dụng bđt Cô si cho các số dương</w:t>
            </w:r>
          </w:p>
          <w:p w14:paraId="06FA5D49" w14:textId="77777777" w:rsidR="006968D3" w:rsidRPr="00C41DD9" w:rsidRDefault="004B4D29" w:rsidP="006968D3">
            <w:pPr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="006968D3" w:rsidRPr="00C41DD9">
              <w:rPr>
                <w:rFonts w:ascii="Times New Roman" w:eastAsiaTheme="minorEastAsia" w:hAnsi="Times New Roman" w:cs="Times New Roman"/>
                <w:bCs/>
                <w:sz w:val="32"/>
                <w:szCs w:val="32"/>
              </w:rPr>
              <w:t xml:space="preserve"> ≥ </w:t>
            </w:r>
            <m:oMath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32"/>
                      <w:szCs w:val="3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y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z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.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y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z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4</m:t>
                      </m:r>
                    </m:den>
                  </m:f>
                </m:e>
              </m:rad>
            </m:oMath>
            <w:r w:rsidR="006968D3" w:rsidRPr="00C41DD9">
              <w:rPr>
                <w:rFonts w:ascii="Times New Roman" w:eastAsiaTheme="minorEastAsia" w:hAnsi="Times New Roman" w:cs="Times New Roman"/>
                <w:bCs/>
                <w:sz w:val="32"/>
                <w:szCs w:val="32"/>
              </w:rPr>
              <w:t xml:space="preserve"> </w:t>
            </w:r>
            <w:r w:rsidR="006968D3"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= x</w:t>
            </w:r>
          </w:p>
          <w:p w14:paraId="4DD96C79" w14:textId="77777777" w:rsidR="006968D3" w:rsidRPr="00C41DD9" w:rsidRDefault="004B4D29" w:rsidP="006968D3">
            <w:pPr>
              <w:jc w:val="both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z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="006968D3" w:rsidRPr="00C41DD9">
              <w:rPr>
                <w:rFonts w:ascii="Times New Roman" w:eastAsiaTheme="minorEastAsia" w:hAnsi="Times New Roman" w:cs="Times New Roman"/>
                <w:bCs/>
                <w:sz w:val="32"/>
                <w:szCs w:val="32"/>
              </w:rPr>
              <w:t xml:space="preserve"> ≥ </w:t>
            </w:r>
            <m:oMath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32"/>
                      <w:szCs w:val="3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z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.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z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4</m:t>
                      </m:r>
                    </m:den>
                  </m:f>
                </m:e>
              </m:rad>
            </m:oMath>
            <w:r w:rsidR="006968D3" w:rsidRPr="00C41DD9">
              <w:rPr>
                <w:rFonts w:ascii="Times New Roman" w:eastAsiaTheme="minorEastAsia" w:hAnsi="Times New Roman" w:cs="Times New Roman"/>
                <w:bCs/>
                <w:sz w:val="32"/>
                <w:szCs w:val="32"/>
              </w:rPr>
              <w:t xml:space="preserve"> </w:t>
            </w:r>
            <w:r w:rsidR="006968D3"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= y</w:t>
            </w:r>
          </w:p>
          <w:p w14:paraId="292330B8" w14:textId="77777777" w:rsidR="006968D3" w:rsidRPr="00C41DD9" w:rsidRDefault="004B4D29" w:rsidP="006968D3">
            <w:pPr>
              <w:jc w:val="both"/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y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4</m:t>
                  </m:r>
                </m:den>
              </m:f>
            </m:oMath>
            <w:r w:rsidR="006968D3" w:rsidRPr="00C41DD9">
              <w:rPr>
                <w:rFonts w:ascii="Times New Roman" w:eastAsiaTheme="minorEastAsia" w:hAnsi="Times New Roman" w:cs="Times New Roman"/>
                <w:bCs/>
                <w:sz w:val="32"/>
                <w:szCs w:val="32"/>
              </w:rPr>
              <w:t xml:space="preserve"> ≥ </w:t>
            </w:r>
            <m:oMath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bCs/>
                      <w:i/>
                      <w:sz w:val="32"/>
                      <w:szCs w:val="3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z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.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4</m:t>
                      </m:r>
                    </m:den>
                  </m:f>
                </m:e>
              </m:rad>
            </m:oMath>
            <w:r w:rsidR="006968D3" w:rsidRPr="00C41DD9">
              <w:rPr>
                <w:rFonts w:ascii="Times New Roman" w:eastAsiaTheme="minorEastAsia" w:hAnsi="Times New Roman" w:cs="Times New Roman"/>
                <w:bCs/>
                <w:sz w:val="32"/>
                <w:szCs w:val="32"/>
              </w:rPr>
              <w:t xml:space="preserve"> </w:t>
            </w:r>
            <w:r w:rsidR="006968D3"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= z</w:t>
            </w:r>
          </w:p>
          <w:p w14:paraId="1EEE51C0" w14:textId="4610BB0A" w:rsidR="006968D3" w:rsidRPr="00C41DD9" w:rsidRDefault="006968D3" w:rsidP="00B87079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 xml:space="preserve">P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≥x+y+z-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+y+z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+y+z</m:t>
                  </m:r>
                </m:num>
                <m:den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den>
              </m:f>
            </m:oMath>
            <w:r w:rsidRPr="00C41DD9">
              <w:rPr>
                <w:rFonts w:ascii="Times New Roman" w:eastAsiaTheme="minorEastAsia" w:hAnsi="Times New Roman" w:cs="Times New Roman"/>
                <w:bCs/>
                <w:sz w:val="32"/>
                <w:szCs w:val="32"/>
              </w:rPr>
              <w:t xml:space="preserve"> </w:t>
            </w:r>
            <w:r w:rsidRPr="00C41DD9">
              <w:rPr>
                <w:rFonts w:ascii="Times New Roman" w:eastAsiaTheme="minorEastAsia" w:hAnsi="Times New Roman" w:cs="Times New Roman"/>
                <w:bCs/>
                <w:sz w:val="26"/>
                <w:szCs w:val="26"/>
              </w:rPr>
              <w:t>= 1</w:t>
            </w:r>
          </w:p>
        </w:tc>
        <w:tc>
          <w:tcPr>
            <w:tcW w:w="851" w:type="dxa"/>
            <w:vAlign w:val="center"/>
          </w:tcPr>
          <w:p w14:paraId="37C3082B" w14:textId="0AE45151" w:rsidR="006968D3" w:rsidRPr="00C41DD9" w:rsidRDefault="006968D3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6968D3" w:rsidRPr="00C41DD9" w14:paraId="0D6CDF6E" w14:textId="77777777" w:rsidTr="006968D3">
        <w:trPr>
          <w:trHeight w:val="305"/>
        </w:trPr>
        <w:tc>
          <w:tcPr>
            <w:tcW w:w="851" w:type="dxa"/>
          </w:tcPr>
          <w:p w14:paraId="18FA306E" w14:textId="77777777" w:rsidR="006968D3" w:rsidRPr="00C41DD9" w:rsidRDefault="006968D3" w:rsidP="00B87079">
            <w:pPr>
              <w:ind w:right="-40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821" w:type="dxa"/>
          </w:tcPr>
          <w:p w14:paraId="5120B983" w14:textId="77777777" w:rsidR="006968D3" w:rsidRPr="00C41DD9" w:rsidRDefault="006968D3" w:rsidP="00B87079">
            <w:pPr>
              <w:ind w:right="-39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654" w:type="dxa"/>
          </w:tcPr>
          <w:p w14:paraId="6F79B05A" w14:textId="74104C5E" w:rsidR="006968D3" w:rsidRPr="00C41DD9" w:rsidRDefault="006968D3" w:rsidP="00B87079">
            <w:pPr>
              <w:jc w:val="both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Min P = 1 </w:t>
            </w: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sym w:font="Wingdings" w:char="F0F3"/>
            </w: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bCs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bCs/>
                          <w:i/>
                          <w:sz w:val="26"/>
                          <w:szCs w:val="26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 xml:space="preserve"> y+z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y+z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4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z+x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z+x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4</m:t>
                          </m:r>
                        </m:den>
                      </m:f>
                      <m:ctrlPr>
                        <w:rPr>
                          <w:rFonts w:ascii="Cambria Math" w:eastAsia="Cambria Math" w:hAnsi="Cambria Math" w:cs="Cambria Math"/>
                          <w:bCs/>
                          <w:i/>
                          <w:sz w:val="26"/>
                          <w:szCs w:val="26"/>
                        </w:rPr>
                      </m:ctrlPr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bCs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z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x+y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x+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4</m:t>
                          </m:r>
                        </m:den>
                      </m:f>
                    </m:e>
                  </m:eqArr>
                </m:e>
              </m:d>
            </m:oMath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</w:t>
            </w: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sym w:font="Wingdings" w:char="F0F3"/>
            </w:r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x = y = z 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eastAsia="Calibri" w:hAnsi="Times New Roman" w:cs="Times New Roman"/>
                      <w:sz w:val="32"/>
                      <w:szCs w:val="32"/>
                    </w:rPr>
                    <m:t>3</m:t>
                  </m:r>
                </m:den>
              </m:f>
            </m:oMath>
            <w:r w:rsidRPr="00C41DD9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    </w:t>
            </w:r>
          </w:p>
        </w:tc>
        <w:tc>
          <w:tcPr>
            <w:tcW w:w="851" w:type="dxa"/>
            <w:vAlign w:val="center"/>
          </w:tcPr>
          <w:p w14:paraId="2A6F5DC4" w14:textId="304E97FA" w:rsidR="006968D3" w:rsidRPr="00C41DD9" w:rsidRDefault="006968D3" w:rsidP="00B87079">
            <w:pPr>
              <w:ind w:right="-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41DD9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46FD32D1" w14:textId="77777777" w:rsidR="00EC6D95" w:rsidRPr="00C41DD9" w:rsidRDefault="00EC6D95" w:rsidP="00B87079">
      <w:pPr>
        <w:spacing w:after="0" w:line="240" w:lineRule="auto"/>
        <w:ind w:right="-563"/>
        <w:rPr>
          <w:rFonts w:ascii="Times New Roman" w:hAnsi="Times New Roman" w:cs="Times New Roman"/>
          <w:b/>
          <w:sz w:val="26"/>
          <w:szCs w:val="26"/>
        </w:rPr>
      </w:pPr>
    </w:p>
    <w:p w14:paraId="0522529A" w14:textId="77777777" w:rsidR="002416DA" w:rsidRPr="00C41DD9" w:rsidRDefault="002416DA" w:rsidP="00B87079">
      <w:pPr>
        <w:spacing w:after="0" w:line="240" w:lineRule="auto"/>
        <w:ind w:right="-563"/>
        <w:rPr>
          <w:rFonts w:ascii="Times New Roman" w:hAnsi="Times New Roman" w:cs="Times New Roman"/>
          <w:sz w:val="26"/>
          <w:szCs w:val="26"/>
        </w:rPr>
      </w:pPr>
      <w:r w:rsidRPr="00C41DD9">
        <w:rPr>
          <w:rFonts w:ascii="Times New Roman" w:hAnsi="Times New Roman" w:cs="Times New Roman"/>
          <w:b/>
          <w:sz w:val="26"/>
          <w:szCs w:val="26"/>
        </w:rPr>
        <w:t xml:space="preserve">*Lưu ý: </w:t>
      </w:r>
      <w:r w:rsidRPr="00C41DD9">
        <w:rPr>
          <w:rFonts w:ascii="Times New Roman" w:hAnsi="Times New Roman" w:cs="Times New Roman"/>
          <w:sz w:val="26"/>
          <w:szCs w:val="26"/>
        </w:rPr>
        <w:t>Nếu học sinh làm theo cách khác đúng vẫn cho điểm tương đương</w:t>
      </w:r>
    </w:p>
    <w:sectPr w:rsidR="002416DA" w:rsidRPr="00C41DD9" w:rsidSect="00D04A73">
      <w:pgSz w:w="11907" w:h="16840" w:code="9"/>
      <w:pgMar w:top="810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5AAA669" w14:textId="77777777" w:rsidR="004B4D29" w:rsidRDefault="004B4D29" w:rsidP="007C466A">
      <w:pPr>
        <w:spacing w:after="0" w:line="240" w:lineRule="auto"/>
      </w:pPr>
      <w:r>
        <w:separator/>
      </w:r>
    </w:p>
  </w:endnote>
  <w:endnote w:type="continuationSeparator" w:id="0">
    <w:p w14:paraId="75245DF3" w14:textId="77777777" w:rsidR="004B4D29" w:rsidRDefault="004B4D29" w:rsidP="007C46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05C87DB" w14:textId="77777777" w:rsidR="004B4D29" w:rsidRDefault="004B4D29" w:rsidP="007C466A">
      <w:pPr>
        <w:spacing w:after="0" w:line="240" w:lineRule="auto"/>
      </w:pPr>
      <w:r>
        <w:separator/>
      </w:r>
    </w:p>
  </w:footnote>
  <w:footnote w:type="continuationSeparator" w:id="0">
    <w:p w14:paraId="08C43AFD" w14:textId="77777777" w:rsidR="004B4D29" w:rsidRDefault="004B4D29" w:rsidP="007C46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AF1A51"/>
    <w:multiLevelType w:val="hybridMultilevel"/>
    <w:tmpl w:val="3E08173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E18DC"/>
    <w:multiLevelType w:val="hybridMultilevel"/>
    <w:tmpl w:val="781E7C2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43AD6"/>
    <w:multiLevelType w:val="hybridMultilevel"/>
    <w:tmpl w:val="95D219A6"/>
    <w:lvl w:ilvl="0" w:tplc="CE7E302C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>
    <w:nsid w:val="10CD2BFF"/>
    <w:multiLevelType w:val="hybridMultilevel"/>
    <w:tmpl w:val="A754B00C"/>
    <w:lvl w:ilvl="0" w:tplc="7FE0241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A50CFF"/>
    <w:multiLevelType w:val="hybridMultilevel"/>
    <w:tmpl w:val="C1788B66"/>
    <w:lvl w:ilvl="0" w:tplc="53821852">
      <w:start w:val="1"/>
      <w:numFmt w:val="decimal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91C01C9"/>
    <w:multiLevelType w:val="hybridMultilevel"/>
    <w:tmpl w:val="EC867E72"/>
    <w:lvl w:ilvl="0" w:tplc="6E36A9E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EA0B18"/>
    <w:multiLevelType w:val="hybridMultilevel"/>
    <w:tmpl w:val="EC867E72"/>
    <w:lvl w:ilvl="0" w:tplc="6E36A9E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43795"/>
    <w:multiLevelType w:val="hybridMultilevel"/>
    <w:tmpl w:val="EC867E72"/>
    <w:lvl w:ilvl="0" w:tplc="6E36A9E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E92971"/>
    <w:multiLevelType w:val="hybridMultilevel"/>
    <w:tmpl w:val="3E08173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890B20"/>
    <w:multiLevelType w:val="hybridMultilevel"/>
    <w:tmpl w:val="781E7C2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EE1563"/>
    <w:multiLevelType w:val="hybridMultilevel"/>
    <w:tmpl w:val="2288128C"/>
    <w:lvl w:ilvl="0" w:tplc="3A40F928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2F6DD9"/>
    <w:multiLevelType w:val="hybridMultilevel"/>
    <w:tmpl w:val="781E7C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9D0537"/>
    <w:multiLevelType w:val="hybridMultilevel"/>
    <w:tmpl w:val="781E7C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E54463"/>
    <w:multiLevelType w:val="hybridMultilevel"/>
    <w:tmpl w:val="781E7C2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153E07"/>
    <w:multiLevelType w:val="hybridMultilevel"/>
    <w:tmpl w:val="95D219A6"/>
    <w:lvl w:ilvl="0" w:tplc="CE7E302C">
      <w:start w:val="2"/>
      <w:numFmt w:val="lowerLetter"/>
      <w:lvlText w:val="%1)"/>
      <w:lvlJc w:val="left"/>
      <w:pPr>
        <w:ind w:left="765" w:hanging="360"/>
      </w:pPr>
      <w:rPr>
        <w:rFonts w:ascii="Times New Roman" w:hAnsi="Times New Roman"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5">
    <w:nsid w:val="5CC40BEB"/>
    <w:multiLevelType w:val="hybridMultilevel"/>
    <w:tmpl w:val="3E0817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511683"/>
    <w:multiLevelType w:val="hybridMultilevel"/>
    <w:tmpl w:val="EC867E72"/>
    <w:lvl w:ilvl="0" w:tplc="6E36A9EC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611804"/>
    <w:multiLevelType w:val="hybridMultilevel"/>
    <w:tmpl w:val="781E7C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A25661"/>
    <w:multiLevelType w:val="hybridMultilevel"/>
    <w:tmpl w:val="CF9E8178"/>
    <w:lvl w:ilvl="0" w:tplc="7FF2FF5A">
      <w:start w:val="1"/>
      <w:numFmt w:val="bullet"/>
      <w:lvlText w:val=""/>
      <w:lvlJc w:val="left"/>
      <w:pPr>
        <w:ind w:left="81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19">
    <w:nsid w:val="7F180086"/>
    <w:multiLevelType w:val="hybridMultilevel"/>
    <w:tmpl w:val="3E081734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"/>
  </w:num>
  <w:num w:numId="3">
    <w:abstractNumId w:val="17"/>
  </w:num>
  <w:num w:numId="4">
    <w:abstractNumId w:val="13"/>
  </w:num>
  <w:num w:numId="5">
    <w:abstractNumId w:val="10"/>
  </w:num>
  <w:num w:numId="6">
    <w:abstractNumId w:val="9"/>
  </w:num>
  <w:num w:numId="7">
    <w:abstractNumId w:val="1"/>
  </w:num>
  <w:num w:numId="8">
    <w:abstractNumId w:val="0"/>
  </w:num>
  <w:num w:numId="9">
    <w:abstractNumId w:val="8"/>
  </w:num>
  <w:num w:numId="10">
    <w:abstractNumId w:val="19"/>
  </w:num>
  <w:num w:numId="11">
    <w:abstractNumId w:val="11"/>
  </w:num>
  <w:num w:numId="12">
    <w:abstractNumId w:val="12"/>
  </w:num>
  <w:num w:numId="13">
    <w:abstractNumId w:val="4"/>
  </w:num>
  <w:num w:numId="14">
    <w:abstractNumId w:val="16"/>
  </w:num>
  <w:num w:numId="15">
    <w:abstractNumId w:val="2"/>
  </w:num>
  <w:num w:numId="16">
    <w:abstractNumId w:val="14"/>
  </w:num>
  <w:num w:numId="17">
    <w:abstractNumId w:val="7"/>
  </w:num>
  <w:num w:numId="18">
    <w:abstractNumId w:val="5"/>
  </w:num>
  <w:num w:numId="19">
    <w:abstractNumId w:val="18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1D24"/>
    <w:rsid w:val="00021767"/>
    <w:rsid w:val="000249B7"/>
    <w:rsid w:val="000257F8"/>
    <w:rsid w:val="00051D24"/>
    <w:rsid w:val="00067A9A"/>
    <w:rsid w:val="000B3690"/>
    <w:rsid w:val="000C0C38"/>
    <w:rsid w:val="000D24F3"/>
    <w:rsid w:val="000F67EB"/>
    <w:rsid w:val="00193BBF"/>
    <w:rsid w:val="00197104"/>
    <w:rsid w:val="001A55D4"/>
    <w:rsid w:val="00217C5D"/>
    <w:rsid w:val="00237339"/>
    <w:rsid w:val="002416DA"/>
    <w:rsid w:val="002523D4"/>
    <w:rsid w:val="00256F6B"/>
    <w:rsid w:val="00280FA2"/>
    <w:rsid w:val="00286EAE"/>
    <w:rsid w:val="002B4944"/>
    <w:rsid w:val="00316A15"/>
    <w:rsid w:val="00326F53"/>
    <w:rsid w:val="003432F6"/>
    <w:rsid w:val="003506AD"/>
    <w:rsid w:val="003609DB"/>
    <w:rsid w:val="00360F07"/>
    <w:rsid w:val="0037773A"/>
    <w:rsid w:val="003B3AE8"/>
    <w:rsid w:val="003C4EB3"/>
    <w:rsid w:val="003F50BA"/>
    <w:rsid w:val="00424C29"/>
    <w:rsid w:val="004525E0"/>
    <w:rsid w:val="00462465"/>
    <w:rsid w:val="004B4D29"/>
    <w:rsid w:val="004E5BD8"/>
    <w:rsid w:val="005519DA"/>
    <w:rsid w:val="005B673E"/>
    <w:rsid w:val="005C6496"/>
    <w:rsid w:val="005C6733"/>
    <w:rsid w:val="005D4885"/>
    <w:rsid w:val="005D5E2D"/>
    <w:rsid w:val="005D6978"/>
    <w:rsid w:val="005E1AF3"/>
    <w:rsid w:val="00643D43"/>
    <w:rsid w:val="006610F8"/>
    <w:rsid w:val="006968D3"/>
    <w:rsid w:val="00697CF9"/>
    <w:rsid w:val="006D4A53"/>
    <w:rsid w:val="006E52DF"/>
    <w:rsid w:val="00710A97"/>
    <w:rsid w:val="00723001"/>
    <w:rsid w:val="00740BDE"/>
    <w:rsid w:val="00762C76"/>
    <w:rsid w:val="00763DA2"/>
    <w:rsid w:val="0077675F"/>
    <w:rsid w:val="00796433"/>
    <w:rsid w:val="007A49CF"/>
    <w:rsid w:val="007C0052"/>
    <w:rsid w:val="007C13E6"/>
    <w:rsid w:val="007C2BE1"/>
    <w:rsid w:val="007C466A"/>
    <w:rsid w:val="007D69C9"/>
    <w:rsid w:val="007D700E"/>
    <w:rsid w:val="0086098B"/>
    <w:rsid w:val="00873241"/>
    <w:rsid w:val="00887D57"/>
    <w:rsid w:val="008A1565"/>
    <w:rsid w:val="008A7CB5"/>
    <w:rsid w:val="008B1584"/>
    <w:rsid w:val="008D4C0B"/>
    <w:rsid w:val="00942663"/>
    <w:rsid w:val="00952E5D"/>
    <w:rsid w:val="00974E55"/>
    <w:rsid w:val="009D5C37"/>
    <w:rsid w:val="00A37E06"/>
    <w:rsid w:val="00A54741"/>
    <w:rsid w:val="00A95AEE"/>
    <w:rsid w:val="00AA2E69"/>
    <w:rsid w:val="00AA780E"/>
    <w:rsid w:val="00AD6F3D"/>
    <w:rsid w:val="00AD7C76"/>
    <w:rsid w:val="00AE3D9A"/>
    <w:rsid w:val="00B42EF9"/>
    <w:rsid w:val="00B4775F"/>
    <w:rsid w:val="00B47A15"/>
    <w:rsid w:val="00B87079"/>
    <w:rsid w:val="00BA10C2"/>
    <w:rsid w:val="00BA36F5"/>
    <w:rsid w:val="00BA5E09"/>
    <w:rsid w:val="00BC0F4B"/>
    <w:rsid w:val="00C108C5"/>
    <w:rsid w:val="00C137DE"/>
    <w:rsid w:val="00C16624"/>
    <w:rsid w:val="00C41DD9"/>
    <w:rsid w:val="00C72F11"/>
    <w:rsid w:val="00CE6620"/>
    <w:rsid w:val="00CF27E7"/>
    <w:rsid w:val="00D04A73"/>
    <w:rsid w:val="00D5602E"/>
    <w:rsid w:val="00D8070C"/>
    <w:rsid w:val="00D81628"/>
    <w:rsid w:val="00D865AF"/>
    <w:rsid w:val="00D91B17"/>
    <w:rsid w:val="00DB7B0C"/>
    <w:rsid w:val="00DF3E49"/>
    <w:rsid w:val="00E16B39"/>
    <w:rsid w:val="00E304E7"/>
    <w:rsid w:val="00E33D07"/>
    <w:rsid w:val="00E36F4B"/>
    <w:rsid w:val="00E55EB7"/>
    <w:rsid w:val="00EB6BB4"/>
    <w:rsid w:val="00EB746C"/>
    <w:rsid w:val="00EC2C2B"/>
    <w:rsid w:val="00EC6D95"/>
    <w:rsid w:val="00EF1A4E"/>
    <w:rsid w:val="00F10526"/>
    <w:rsid w:val="00F4233F"/>
    <w:rsid w:val="00F468A1"/>
    <w:rsid w:val="00F76127"/>
    <w:rsid w:val="00FE5AA2"/>
    <w:rsid w:val="00FF4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F20366"/>
  <w15:docId w15:val="{1AEF822F-8E9F-46F3-9EAC-72D929AE98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1D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51D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051D2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51D2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97104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C46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466A"/>
  </w:style>
  <w:style w:type="paragraph" w:styleId="Footer">
    <w:name w:val="footer"/>
    <w:basedOn w:val="Normal"/>
    <w:link w:val="FooterChar"/>
    <w:uiPriority w:val="99"/>
    <w:unhideWhenUsed/>
    <w:rsid w:val="007C46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466A"/>
  </w:style>
  <w:style w:type="paragraph" w:styleId="BalloonText">
    <w:name w:val="Balloon Text"/>
    <w:basedOn w:val="Normal"/>
    <w:link w:val="BalloonTextChar"/>
    <w:uiPriority w:val="99"/>
    <w:semiHidden/>
    <w:unhideWhenUsed/>
    <w:rsid w:val="007D70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70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9AD1D2-3B5A-4173-B9A2-3C09B48B86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94</Words>
  <Characters>566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kiểm tra giữa HK2 môn Toán 9 năm học 2022-2023 trường THCS Chương Dương (Hoàn Kiếm, HN)</vt:lpstr>
    </vt:vector>
  </TitlesOfParts>
  <Company/>
  <LinksUpToDate>false</LinksUpToDate>
  <CharactersWithSpaces>6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iểm tra giữa HK2 môn Toán 9 năm học 2022-2023 trường THCS Chương Dương (Hoàn Kiếm, HN)</dc:title>
  <dc:creator>Nguyễn Hoàng Long</dc:creator>
  <cp:keywords>Toán 9</cp:keywords>
  <cp:lastModifiedBy>Microsoft account</cp:lastModifiedBy>
  <cp:revision>2</cp:revision>
  <cp:lastPrinted>2023-03-07T08:21:00Z</cp:lastPrinted>
  <dcterms:created xsi:type="dcterms:W3CDTF">2023-03-15T09:55:00Z</dcterms:created>
  <dcterms:modified xsi:type="dcterms:W3CDTF">2023-03-15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